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379" r:id="rId2"/>
    <p:sldId id="259" r:id="rId3"/>
    <p:sldId id="320" r:id="rId4"/>
    <p:sldId id="256" r:id="rId5"/>
    <p:sldId id="376" r:id="rId6"/>
    <p:sldId id="269" r:id="rId7"/>
    <p:sldId id="368" r:id="rId8"/>
    <p:sldId id="373" r:id="rId9"/>
    <p:sldId id="375" r:id="rId10"/>
    <p:sldId id="369" r:id="rId11"/>
    <p:sldId id="292" r:id="rId12"/>
    <p:sldId id="382" r:id="rId13"/>
    <p:sldId id="378" r:id="rId14"/>
    <p:sldId id="324" r:id="rId15"/>
    <p:sldId id="327" r:id="rId16"/>
    <p:sldId id="337" r:id="rId17"/>
    <p:sldId id="338" r:id="rId18"/>
    <p:sldId id="339" r:id="rId19"/>
    <p:sldId id="356" r:id="rId20"/>
    <p:sldId id="357" r:id="rId21"/>
    <p:sldId id="358" r:id="rId22"/>
    <p:sldId id="381" r:id="rId23"/>
    <p:sldId id="380" r:id="rId24"/>
    <p:sldId id="359" r:id="rId25"/>
    <p:sldId id="361" r:id="rId26"/>
    <p:sldId id="360" r:id="rId27"/>
    <p:sldId id="383" r:id="rId28"/>
    <p:sldId id="367" r:id="rId29"/>
    <p:sldId id="341" r:id="rId30"/>
    <p:sldId id="364" r:id="rId31"/>
    <p:sldId id="385" r:id="rId32"/>
    <p:sldId id="366" r:id="rId33"/>
    <p:sldId id="386" r:id="rId34"/>
    <p:sldId id="354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3C1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5" autoAdjust="0"/>
    <p:restoredTop sz="94291" autoAdjust="0"/>
  </p:normalViewPr>
  <p:slideViewPr>
    <p:cSldViewPr>
      <p:cViewPr varScale="1">
        <p:scale>
          <a:sx n="72" d="100"/>
          <a:sy n="72" d="100"/>
        </p:scale>
        <p:origin x="1266" y="78"/>
      </p:cViewPr>
      <p:guideLst>
        <p:guide orient="horz" pos="2160"/>
        <p:guide pos="2880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DE50D7-A6A6-4C18-8B43-02A09FEF4D62}" type="datetimeFigureOut">
              <a:rPr lang="vi-VN" smtClean="0"/>
              <a:t>29/10/2023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64F290-44A1-4CB5-AFA6-9C674626EE0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3089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dirty="0"/>
              <a:t> 11. UC. UCLN </a:t>
            </a:r>
            <a:r>
              <a:rPr lang="en-US" dirty="0" err="1"/>
              <a:t>gồm</a:t>
            </a:r>
            <a:r>
              <a:rPr lang="en-US" dirty="0"/>
              <a:t> 3 </a:t>
            </a:r>
            <a:r>
              <a:rPr lang="en-US" dirty="0" err="1"/>
              <a:t>nd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2 </a:t>
            </a:r>
            <a:r>
              <a:rPr lang="en-US" dirty="0" err="1"/>
              <a:t>tiết</a:t>
            </a:r>
            <a:r>
              <a:rPr lang="en-US" dirty="0"/>
              <a:t>. </a:t>
            </a:r>
            <a:r>
              <a:rPr lang="en-US" dirty="0" err="1"/>
              <a:t>Tiết</a:t>
            </a:r>
            <a:r>
              <a:rPr lang="en-US" dirty="0"/>
              <a:t> 1.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hiểu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KN UC, UCLN;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UCLN. </a:t>
            </a:r>
            <a:r>
              <a:rPr lang="en-US" dirty="0" err="1"/>
              <a:t>Tiết</a:t>
            </a:r>
            <a:r>
              <a:rPr lang="en-US" dirty="0"/>
              <a:t> 2.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UCLN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giả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64F290-44A1-4CB5-AFA6-9C674626EE0E}" type="slidenum">
              <a:rPr lang="vi-VN" smtClean="0"/>
              <a:t>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571536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6BBAB-22E0-48CF-BDC7-5237B2343807}" type="slidenum">
              <a:rPr lang="vi-VN" smtClean="0"/>
              <a:t>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173257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dãy</a:t>
            </a:r>
            <a:r>
              <a:rPr lang="en-US" dirty="0"/>
              <a:t>. </a:t>
            </a:r>
            <a:r>
              <a:rPr lang="en-US" dirty="0" err="1"/>
              <a:t>Dãy</a:t>
            </a:r>
            <a:r>
              <a:rPr lang="en-US" dirty="0"/>
              <a:t> 1 (C1); 2 (C2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92FB86-AC9F-40AC-B5EB-22E6AB7D15C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6209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ắt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anh</a:t>
            </a:r>
            <a:r>
              <a:rPr lang="en-US" dirty="0"/>
              <a:t> </a:t>
            </a:r>
            <a:r>
              <a:rPr lang="en-US" dirty="0" err="1"/>
              <a:t>gỗ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?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nghiên</a:t>
            </a:r>
            <a:r>
              <a:rPr lang="en-US" dirty="0"/>
              <a:t> </a:t>
            </a:r>
            <a:r>
              <a:rPr lang="en-US" dirty="0" err="1"/>
              <a:t>cứu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hôm</a:t>
            </a:r>
            <a:r>
              <a:rPr lang="en-US" dirty="0"/>
              <a:t> n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64F290-44A1-4CB5-AFA6-9C674626EE0E}" type="slidenum">
              <a:rPr lang="vi-VN" smtClean="0"/>
              <a:t>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082511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dirty="0"/>
              <a:t> 11. UC. UCLN </a:t>
            </a:r>
            <a:r>
              <a:rPr lang="en-US" dirty="0" err="1"/>
              <a:t>gồm</a:t>
            </a:r>
            <a:r>
              <a:rPr lang="en-US" dirty="0"/>
              <a:t> 3 </a:t>
            </a:r>
            <a:r>
              <a:rPr lang="en-US" dirty="0" err="1"/>
              <a:t>nd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2 </a:t>
            </a:r>
            <a:r>
              <a:rPr lang="en-US" dirty="0" err="1"/>
              <a:t>tiết</a:t>
            </a:r>
            <a:r>
              <a:rPr lang="en-US" dirty="0"/>
              <a:t>. </a:t>
            </a:r>
            <a:r>
              <a:rPr lang="en-US" dirty="0" err="1"/>
              <a:t>Tiết</a:t>
            </a:r>
            <a:r>
              <a:rPr lang="en-US" dirty="0"/>
              <a:t> 1.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hiểu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KN UC, UCLN;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UCLN. </a:t>
            </a:r>
            <a:r>
              <a:rPr lang="en-US" dirty="0" err="1"/>
              <a:t>Tiết</a:t>
            </a:r>
            <a:r>
              <a:rPr lang="en-US" dirty="0"/>
              <a:t> 2.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UCLN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giả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64F290-44A1-4CB5-AFA6-9C674626EE0E}" type="slidenum">
              <a:rPr lang="vi-VN" smtClean="0"/>
              <a:t>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693945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: </a:t>
            </a:r>
            <a:r>
              <a:rPr lang="en-US" dirty="0" err="1"/>
              <a:t>Hãy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1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ừa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24, </a:t>
            </a:r>
            <a:r>
              <a:rPr lang="en-US" dirty="0" err="1"/>
              <a:t>vừa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28. Ta </a:t>
            </a:r>
            <a:r>
              <a:rPr lang="en-US" dirty="0" err="1"/>
              <a:t>nói</a:t>
            </a:r>
            <a:r>
              <a:rPr lang="en-US" dirty="0"/>
              <a:t> 1 </a:t>
            </a:r>
            <a:r>
              <a:rPr lang="en-US" dirty="0" err="1"/>
              <a:t>là</a:t>
            </a:r>
            <a:r>
              <a:rPr lang="en-US" dirty="0"/>
              <a:t> 1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chủa</a:t>
            </a:r>
            <a:r>
              <a:rPr lang="en-US" dirty="0"/>
              <a:t> 24 </a:t>
            </a:r>
            <a:r>
              <a:rPr lang="en-US" dirty="0" err="1"/>
              <a:t>và</a:t>
            </a:r>
            <a:r>
              <a:rPr lang="en-US" dirty="0"/>
              <a:t> 28. </a:t>
            </a:r>
          </a:p>
          <a:p>
            <a:r>
              <a:rPr lang="en-US" dirty="0"/>
              <a:t>H: 24 </a:t>
            </a:r>
            <a:r>
              <a:rPr lang="en-US" dirty="0" err="1"/>
              <a:t>và</a:t>
            </a:r>
            <a:r>
              <a:rPr lang="en-US" dirty="0"/>
              <a:t> 28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mấy</a:t>
            </a:r>
            <a:r>
              <a:rPr lang="en-US" dirty="0"/>
              <a:t> ƯC?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UCLN?. GV: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UC </a:t>
            </a:r>
            <a:r>
              <a:rPr lang="en-US" dirty="0" err="1"/>
              <a:t>của</a:t>
            </a:r>
            <a:r>
              <a:rPr lang="en-US" dirty="0"/>
              <a:t> 24, 28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UC(24,28) = {1; 2; 4}. UCLN </a:t>
            </a:r>
            <a:r>
              <a:rPr lang="en-US" dirty="0" err="1"/>
              <a:t>của</a:t>
            </a:r>
            <a:r>
              <a:rPr lang="en-US" dirty="0"/>
              <a:t> 24 </a:t>
            </a:r>
            <a:r>
              <a:rPr lang="en-US" dirty="0" err="1"/>
              <a:t>và</a:t>
            </a:r>
            <a:r>
              <a:rPr lang="en-US" dirty="0"/>
              <a:t> 28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ƯCLN = 4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64F290-44A1-4CB5-AFA6-9C674626EE0E}" type="slidenum">
              <a:rPr lang="vi-VN" smtClean="0"/>
              <a:t>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21755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Qua </a:t>
            </a:r>
            <a:r>
              <a:rPr lang="en-US" dirty="0" err="1"/>
              <a:t>các</a:t>
            </a:r>
            <a:r>
              <a:rPr lang="en-US" dirty="0"/>
              <a:t> HĐ </a:t>
            </a:r>
            <a:r>
              <a:rPr lang="en-US" dirty="0" err="1"/>
              <a:t>trên</a:t>
            </a:r>
            <a:r>
              <a:rPr lang="en-US" dirty="0"/>
              <a:t>,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hiểu</a:t>
            </a:r>
            <a:r>
              <a:rPr lang="en-US" dirty="0"/>
              <a:t> UC </a:t>
            </a:r>
            <a:r>
              <a:rPr lang="en-US" dirty="0" err="1"/>
              <a:t>của</a:t>
            </a:r>
            <a:r>
              <a:rPr lang="en-US" dirty="0"/>
              <a:t> 2 hay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?</a:t>
            </a:r>
          </a:p>
          <a:p>
            <a:r>
              <a:rPr lang="en-US" dirty="0"/>
              <a:t>-UCLN </a:t>
            </a:r>
            <a:r>
              <a:rPr lang="en-US" dirty="0" err="1"/>
              <a:t>của</a:t>
            </a:r>
            <a:r>
              <a:rPr lang="en-US" dirty="0"/>
              <a:t> 2 hay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tn</a:t>
            </a:r>
            <a:r>
              <a:rPr lang="en-US" dirty="0"/>
              <a:t>?</a:t>
            </a:r>
          </a:p>
          <a:p>
            <a:r>
              <a:rPr lang="en-US" dirty="0"/>
              <a:t>- </a:t>
            </a:r>
            <a:r>
              <a:rPr lang="en-US" dirty="0" err="1"/>
              <a:t>Chú</a:t>
            </a:r>
            <a:r>
              <a:rPr lang="en-US" dirty="0"/>
              <a:t> ý: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UC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0</a:t>
            </a:r>
          </a:p>
          <a:p>
            <a:r>
              <a:rPr lang="en-US" dirty="0"/>
              <a:t>_ GV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(</a:t>
            </a:r>
            <a:r>
              <a:rPr lang="en-US" dirty="0" err="1"/>
              <a:t>ghi</a:t>
            </a:r>
            <a:r>
              <a:rPr lang="en-US" dirty="0"/>
              <a:t> </a:t>
            </a:r>
            <a:r>
              <a:rPr lang="en-US" dirty="0" err="1"/>
              <a:t>vở</a:t>
            </a:r>
            <a:r>
              <a:rPr lang="en-US" dirty="0"/>
              <a:t>). - </a:t>
            </a:r>
            <a:r>
              <a:rPr lang="en-US" dirty="0" err="1"/>
              <a:t>Lưu</a:t>
            </a:r>
            <a:r>
              <a:rPr lang="en-US" dirty="0"/>
              <a:t> ý: UC(</a:t>
            </a:r>
            <a:r>
              <a:rPr lang="en-US" dirty="0" err="1"/>
              <a:t>a,b</a:t>
            </a:r>
            <a:r>
              <a:rPr lang="en-US" dirty="0"/>
              <a:t>) </a:t>
            </a:r>
            <a:r>
              <a:rPr lang="en-US" dirty="0" err="1"/>
              <a:t>là</a:t>
            </a:r>
            <a:r>
              <a:rPr lang="en-US" dirty="0"/>
              <a:t> 1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. UCLN(</a:t>
            </a:r>
            <a:r>
              <a:rPr lang="en-US" dirty="0" err="1"/>
              <a:t>a,b</a:t>
            </a:r>
            <a:r>
              <a:rPr lang="en-US" dirty="0"/>
              <a:t>) </a:t>
            </a:r>
            <a:r>
              <a:rPr lang="en-US" dirty="0" err="1"/>
              <a:t>là</a:t>
            </a:r>
            <a:r>
              <a:rPr lang="en-US" dirty="0"/>
              <a:t> 1 </a:t>
            </a:r>
            <a:r>
              <a:rPr lang="en-US" dirty="0" err="1"/>
              <a:t>số</a:t>
            </a:r>
            <a:r>
              <a:rPr lang="en-US" dirty="0"/>
              <a:t>.</a:t>
            </a:r>
          </a:p>
          <a:p>
            <a:r>
              <a:rPr lang="en-US" dirty="0"/>
              <a:t>H: </a:t>
            </a:r>
            <a:r>
              <a:rPr lang="en-US" dirty="0" err="1"/>
              <a:t>Dựa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khái</a:t>
            </a:r>
            <a:r>
              <a:rPr lang="en-US" dirty="0"/>
              <a:t> </a:t>
            </a:r>
            <a:r>
              <a:rPr lang="en-US" dirty="0" err="1"/>
              <a:t>niệm</a:t>
            </a:r>
            <a:r>
              <a:rPr lang="en-US" dirty="0"/>
              <a:t>, </a:t>
            </a:r>
            <a:r>
              <a:rPr lang="en-US" dirty="0" err="1"/>
              <a:t>Muốn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ƯCLN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hay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ta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(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2 hay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. </a:t>
            </a:r>
            <a:r>
              <a:rPr lang="en-US" dirty="0" err="1"/>
              <a:t>Tìm</a:t>
            </a:r>
            <a:r>
              <a:rPr lang="en-US" dirty="0"/>
              <a:t> UC </a:t>
            </a:r>
            <a:r>
              <a:rPr lang="en-US" dirty="0" err="1"/>
              <a:t>của</a:t>
            </a:r>
            <a:r>
              <a:rPr lang="en-US" dirty="0"/>
              <a:t> 2 hay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U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64F290-44A1-4CB5-AFA6-9C674626EE0E}" type="slidenum">
              <a:rPr lang="vi-VN" smtClean="0"/>
              <a:t>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599440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Muốn</a:t>
            </a:r>
            <a:r>
              <a:rPr lang="en-US" dirty="0"/>
              <a:t> </a:t>
            </a:r>
            <a:r>
              <a:rPr lang="en-US" dirty="0" err="1"/>
              <a:t>cắt</a:t>
            </a:r>
            <a:r>
              <a:rPr lang="en-US" dirty="0"/>
              <a:t> 2 </a:t>
            </a:r>
            <a:r>
              <a:rPr lang="en-US" dirty="0" err="1"/>
              <a:t>tấm</a:t>
            </a:r>
            <a:r>
              <a:rPr lang="en-US" dirty="0"/>
              <a:t> </a:t>
            </a:r>
            <a:r>
              <a:rPr lang="en-US" dirty="0" err="1"/>
              <a:t>gỗ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anh</a:t>
            </a:r>
            <a:r>
              <a:rPr lang="en-US" dirty="0"/>
              <a:t> </a:t>
            </a:r>
            <a:r>
              <a:rPr lang="en-US" dirty="0" err="1"/>
              <a:t>gỗ</a:t>
            </a:r>
            <a:r>
              <a:rPr lang="en-US" dirty="0"/>
              <a:t> </a:t>
            </a:r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.</a:t>
            </a:r>
          </a:p>
          <a:p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2 </a:t>
            </a:r>
            <a:r>
              <a:rPr lang="en-US" dirty="0" err="1"/>
              <a:t>tấm</a:t>
            </a:r>
            <a:r>
              <a:rPr lang="en-US" dirty="0"/>
              <a:t> </a:t>
            </a:r>
            <a:r>
              <a:rPr lang="en-US" dirty="0" err="1"/>
              <a:t>gỗ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chia </a:t>
            </a:r>
            <a:r>
              <a:rPr lang="en-US" dirty="0" err="1"/>
              <a:t>hết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anh</a:t>
            </a:r>
            <a:r>
              <a:rPr lang="en-US" dirty="0"/>
              <a:t> </a:t>
            </a:r>
            <a:r>
              <a:rPr lang="en-US" dirty="0" err="1"/>
              <a:t>gỗ</a:t>
            </a:r>
            <a:r>
              <a:rPr lang="en-US" dirty="0"/>
              <a:t> </a:t>
            </a:r>
            <a:r>
              <a:rPr lang="en-US" dirty="0" err="1"/>
              <a:t>mới</a:t>
            </a:r>
            <a:r>
              <a:rPr lang="en-US" dirty="0"/>
              <a:t>.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ấm</a:t>
            </a:r>
            <a:r>
              <a:rPr lang="en-US" dirty="0"/>
              <a:t> </a:t>
            </a:r>
            <a:r>
              <a:rPr lang="en-US" dirty="0" err="1"/>
              <a:t>gỗ</a:t>
            </a:r>
            <a:r>
              <a:rPr lang="en-US" dirty="0"/>
              <a:t> </a:t>
            </a:r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UC(18,30)</a:t>
            </a:r>
          </a:p>
          <a:p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hanh</a:t>
            </a:r>
            <a:r>
              <a:rPr lang="en-US" dirty="0"/>
              <a:t> </a:t>
            </a:r>
            <a:r>
              <a:rPr lang="en-US" dirty="0" err="1"/>
              <a:t>gỗ</a:t>
            </a:r>
            <a:r>
              <a:rPr lang="en-US" dirty="0"/>
              <a:t> </a:t>
            </a:r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x , x </a:t>
            </a:r>
            <a:r>
              <a:rPr lang="en-US" dirty="0" err="1"/>
              <a:t>thuộc</a:t>
            </a:r>
            <a:r>
              <a:rPr lang="en-US" dirty="0"/>
              <a:t> UC(18,30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64F290-44A1-4CB5-AFA6-9C674626EE0E}" type="slidenum">
              <a:rPr lang="vi-VN" smtClean="0"/>
              <a:t>1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103754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64F290-44A1-4CB5-AFA6-9C674626EE0E}" type="slidenum">
              <a:rPr lang="vi-VN" smtClean="0"/>
              <a:t>1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859900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9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62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image" Target="../media/image6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60.png"/><Relationship Id="rId5" Type="http://schemas.openxmlformats.org/officeDocument/2006/relationships/image" Target="../media/image23.png"/><Relationship Id="rId15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Relationship Id="rId1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3.wmf"/><Relationship Id="rId9" Type="http://schemas.openxmlformats.org/officeDocument/2006/relationships/image" Target="../media/image3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44.wmf"/><Relationship Id="rId14" Type="http://schemas.openxmlformats.org/officeDocument/2006/relationships/image" Target="../media/image3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0.png"/><Relationship Id="rId4" Type="http://schemas.microsoft.com/office/2007/relationships/hdphoto" Target="../media/hdphoto3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7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58887" y="990600"/>
            <a:ext cx="7184979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1: </a:t>
            </a:r>
          </a:p>
          <a:p>
            <a:pPr algn="ctr"/>
            <a:r>
              <a:rPr lang="en-US" sz="4000" b="1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4000" b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4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4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4000" b="1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2 </a:t>
            </a:r>
            <a:r>
              <a:rPr lang="en-US" sz="40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222908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939" y="1094"/>
            <a:ext cx="9144000" cy="689385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-16565" y="547808"/>
            <a:ext cx="3505200" cy="378565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ệ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8 dm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0 dm.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ẩu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Em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F6D582-B270-BA8C-9AE1-41775A15985B}"/>
              </a:ext>
            </a:extLst>
          </p:cNvPr>
          <p:cNvSpPr txBox="1"/>
          <p:nvPr/>
        </p:nvSpPr>
        <p:spPr>
          <a:xfrm>
            <a:off x="0" y="4343400"/>
            <a:ext cx="8991600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fr-FR" sz="2400" spc="-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fr-FR" sz="2400" spc="-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400" spc="-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fr-FR" sz="2400" spc="-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spc="-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fr-FR" sz="2400" spc="-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fr-FR" sz="2400" spc="-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ỗ</a:t>
            </a:r>
            <a:r>
              <a:rPr lang="fr-FR" sz="2400" spc="-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2400" spc="-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fr-FR" sz="2400" spc="-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à x (dm) (x </a:t>
            </a:r>
            <a:r>
              <a:rPr lang="en-US" dirty="0"/>
              <a:t>∈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30000" dirty="0"/>
              <a:t>*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fr-FR" sz="2400" spc="-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fr-FR" sz="2400" spc="-6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fr-FR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fr-FR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ỗ</a:t>
            </a:r>
            <a:r>
              <a:rPr lang="fr-FR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fr-FR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fr-FR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fr-FR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fr-FR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ừa</a:t>
            </a:r>
            <a:r>
              <a:rPr lang="fr-FR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ẩu</a:t>
            </a:r>
            <a:r>
              <a:rPr lang="fr-FR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ỗ</a:t>
            </a:r>
            <a:r>
              <a:rPr lang="fr-FR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fr-FR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spc="-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8 </a:t>
            </a:r>
            <a:r>
              <a:rPr lang="en-US" sz="2400" dirty="0"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⋮ x </a:t>
            </a:r>
            <a:r>
              <a:rPr lang="en-US" sz="2400" dirty="0" err="1"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0 ⋮ x </a:t>
            </a:r>
          </a:p>
          <a:p>
            <a:r>
              <a:rPr lang="en-US" sz="2400" spc="-60" dirty="0"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400" spc="-60" dirty="0" err="1"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spc="-60" dirty="0"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∈  ƯC(18, 30)</a:t>
            </a:r>
            <a:r>
              <a:rPr lang="en-US" sz="1800" dirty="0"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{1; 2; 3; 6}</a:t>
            </a:r>
            <a:endParaRPr lang="fr-FR" sz="2400" spc="-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0C921C-1CF2-45A5-77D7-0C2807E7D971}"/>
              </a:ext>
            </a:extLst>
          </p:cNvPr>
          <p:cNvSpPr txBox="1"/>
          <p:nvPr/>
        </p:nvSpPr>
        <p:spPr>
          <a:xfrm>
            <a:off x="-1" y="5907501"/>
            <a:ext cx="8968407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ỗ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à 1dm, 2dm, 3dm, 6dm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4C77C8A-FB3A-D769-180C-46CF564D1500}"/>
              </a:ext>
            </a:extLst>
          </p:cNvPr>
          <p:cNvSpPr txBox="1"/>
          <p:nvPr/>
        </p:nvSpPr>
        <p:spPr>
          <a:xfrm>
            <a:off x="-1" y="5907500"/>
            <a:ext cx="8968407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x là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x = ƯCLN(18, 30) = 6</a:t>
            </a:r>
          </a:p>
          <a:p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ỗ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à 6 dm.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C4C68BB3-88B9-A843-DF13-6130CCEA02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(a</a:t>
            </a:r>
            <a:endParaRPr kumimoji="0" lang="pt-B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79B76FB-1D31-F990-86F3-9257EA7D79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38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835" imgH="152202" progId="Equation.DSMT4">
                  <p:embed/>
                </p:oleObj>
              </mc:Choice>
              <mc:Fallback>
                <p:oleObj name="Equation" r:id="rId4" imgW="126835" imgH="1522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5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>
            <a:extLst>
              <a:ext uri="{FF2B5EF4-FFF2-40B4-BE49-F238E27FC236}">
                <a16:creationId xmlns:a16="http://schemas.microsoft.com/office/drawing/2014/main" id="{D755C642-FD3A-43EA-B715-D33CC1BC6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</a:t>
            </a:r>
            <a:r>
              <a:rPr kumimoji="0" lang="pt-BR" altLang="en-US" sz="1400" b="0" i="0" u="none" strike="noStrike" cap="none" normalizeH="0" baseline="3000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*</a:t>
            </a:r>
            <a:r>
              <a:rPr kumimoji="0" lang="pt-BR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760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8" grpId="0" animBg="1"/>
      <p:bldP spid="8" grpId="1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0EBDA74-ADBA-DD19-DC3F-DC37791A3A5A}"/>
              </a:ext>
            </a:extLst>
          </p:cNvPr>
          <p:cNvSpPr txBox="1"/>
          <p:nvPr/>
        </p:nvSpPr>
        <p:spPr>
          <a:xfrm>
            <a:off x="1638300" y="1371600"/>
            <a:ext cx="5867400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400" b="1" spc="-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fr-FR" sz="2400" b="1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: </a:t>
            </a:r>
            <a:r>
              <a:rPr lang="fr-FR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fr-FR" sz="2400" spc="-6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fr-FR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fr-FR" sz="2400" spc="-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Ư(5) = {1; 5}</a:t>
            </a:r>
          </a:p>
          <a:p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Ư(8) = {1; 2; 4; 8}</a:t>
            </a:r>
          </a:p>
          <a:p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Ư(15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= {1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3; 5; 15}     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(30) = {1; 2; 3; 5; 6; 10; 15; 30} </a:t>
            </a:r>
            <a:endParaRPr lang="fr-FR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ƯC(8, 30) </a:t>
            </a:r>
          </a:p>
          <a:p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ƯCLN(15, 30)</a:t>
            </a:r>
          </a:p>
          <a:p>
            <a:r>
              <a:rPr lang="fr-FR" sz="2400" dirty="0">
                <a:latin typeface="Times New Roman" panose="02020603050405020304" pitchFamily="18" charset="0"/>
              </a:rPr>
              <a:t>c) ƯCLN(5, 15, 30)</a:t>
            </a:r>
            <a:endParaRPr lang="en-US" sz="24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ABBD21E-085A-45A9-CC35-898942DD9FED}"/>
              </a:ext>
            </a:extLst>
          </p:cNvPr>
          <p:cNvSpPr/>
          <p:nvPr/>
        </p:nvSpPr>
        <p:spPr>
          <a:xfrm>
            <a:off x="1406071" y="596357"/>
            <a:ext cx="6331863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BÀN (2’)</a:t>
            </a:r>
          </a:p>
        </p:txBody>
      </p:sp>
    </p:spTree>
    <p:extLst>
      <p:ext uri="{BB962C8B-B14F-4D97-AF65-F5344CB8AC3E}">
        <p14:creationId xmlns:p14="http://schemas.microsoft.com/office/powerpoint/2010/main" val="11959541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EDF702F-92B4-F5A4-FC3D-F396AB2F6063}"/>
              </a:ext>
            </a:extLst>
          </p:cNvPr>
          <p:cNvSpPr txBox="1"/>
          <p:nvPr/>
        </p:nvSpPr>
        <p:spPr>
          <a:xfrm>
            <a:off x="609600" y="702420"/>
            <a:ext cx="8229600" cy="54531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800" b="1" kern="1200" spc="-6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fr-FR" sz="1800" b="1" kern="1200" spc="-6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200" spc="-6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fr-FR" sz="1800" b="1" kern="1200" spc="-6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: ……………….</a:t>
            </a:r>
            <a:endParaRPr lang="en-US" sz="1200" dirty="0"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1800" b="1" kern="1200" spc="-6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  <a:endParaRPr lang="en-US" sz="1200" dirty="0"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800" b="1" kern="1200" spc="-6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2: Cho </a:t>
            </a:r>
            <a:r>
              <a:rPr lang="fr-FR" sz="1800" b="1" kern="1200" spc="-6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fr-FR" sz="1800" b="1" kern="1200" spc="-6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200" dirty="0"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(5) = {1; 5};                   Ư(8) = {1; 2; 4; 8}</a:t>
            </a:r>
            <a:endParaRPr lang="en-US" sz="1200" dirty="0"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(15) = {1; 3; 5; 15} ;      Ư(30) = {1; 2; 3; 5; 6; 10; 15; 30} </a:t>
            </a:r>
            <a:endParaRPr lang="en-US" sz="1200" dirty="0"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fr-FR" sz="18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fr-FR" sz="1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fr-FR" sz="1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1200" dirty="0"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ƯC(8, 30) </a:t>
            </a:r>
            <a:endParaRPr lang="en-US" sz="1200" dirty="0"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…………………………………………</a:t>
            </a:r>
            <a:endParaRPr lang="en-US" sz="1200" dirty="0"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ƯCLN(15, 30)</a:t>
            </a:r>
            <a:endParaRPr lang="en-US" sz="1200" dirty="0"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…………………………………………</a:t>
            </a:r>
            <a:endParaRPr lang="en-US" sz="1200" dirty="0"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……………………………………………………………………………………….</a:t>
            </a:r>
            <a:endParaRPr lang="en-US" sz="1200" dirty="0"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) ƯCLN(5, 15, 30)</a:t>
            </a:r>
            <a:r>
              <a:rPr lang="fr-FR" sz="1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…………………………………………………………………………………</a:t>
            </a:r>
            <a:endParaRPr lang="en-US" sz="1200" dirty="0"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r>
              <a:rPr lang="fr-FR" sz="1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……………………………………………………………………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54018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EDF702F-92B4-F5A4-FC3D-F396AB2F6063}"/>
              </a:ext>
            </a:extLst>
          </p:cNvPr>
          <p:cNvSpPr txBox="1"/>
          <p:nvPr/>
        </p:nvSpPr>
        <p:spPr>
          <a:xfrm>
            <a:off x="609600" y="702420"/>
            <a:ext cx="8229600" cy="49407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2400" b="1" kern="1200" spc="-6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  <a:endParaRPr lang="en-US" sz="2400" dirty="0"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400" b="1" kern="1200" spc="-6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fr-FR" sz="2400" b="1" kern="1200" spc="-6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fr-FR" sz="2400" b="1" kern="1200" spc="-6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(5) = {1; 5};                   Ư(8) = {1; 2; 4; 8}</a:t>
            </a:r>
            <a:endParaRPr lang="en-US" sz="2400" dirty="0"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(15) = {1; 3; 5; 15} ;      Ư(30) = {1; 2; 3; 5; 6; 10; 15; 30} </a:t>
            </a:r>
            <a:endParaRPr lang="en-US" sz="2400" dirty="0"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fr-FR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ƯC(8, 30) =  {1; 2}</a:t>
            </a:r>
            <a:endParaRPr lang="en-US" sz="2400" dirty="0"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ƯC(15, 30) = {1; 3; 5; 15} 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ƯCLN(15, 30) = 15</a:t>
            </a:r>
            <a:endParaRPr lang="en-US" sz="2400" dirty="0"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) </a:t>
            </a:r>
            <a:r>
              <a:rPr lang="fr-FR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C(5, 15, 30) = {1; 5}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fr-FR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ƯCLN(5, 15, 30) = 5</a:t>
            </a:r>
            <a:endParaRPr lang="en-US" sz="2400" dirty="0"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24637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Administrator\Downloads\—Pngtree—group discussion learn life learning_381625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307" y="2756707"/>
            <a:ext cx="3796493" cy="3796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81000" y="2142865"/>
            <a:ext cx="2819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ƯCLN(90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,</a:t>
            </a:r>
            <a:r>
              <a:rPr kumimoji="0" lang="vi-VN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10) =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?</a:t>
            </a:r>
            <a:r>
              <a:rPr kumimoji="0" lang="vi-VN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vi-VN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A2613EC1-4DFD-D1BC-9E0E-0116ADB81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09081"/>
            <a:ext cx="807584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hận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xét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Trong </a:t>
            </a:r>
            <a:r>
              <a:rPr kumimoji="0" lang="en-US" sz="2400" b="1" i="0" u="none" strike="noStrike" cap="none" normalizeH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ác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ố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ã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o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nếu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nhỏ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nhất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ước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cò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lạ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thì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vi-VN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ƯCLN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ác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ố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ã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o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ính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ố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hỏ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hất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ấy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.</a:t>
            </a:r>
            <a:endParaRPr kumimoji="0" lang="vi-VN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A548DD8-852E-4F11-8B1D-05C9AA9DE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748" y="2941373"/>
            <a:ext cx="58044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vi-VN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ì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90 </a:t>
            </a:r>
            <a:r>
              <a:rPr lang="en-US" sz="2400" b="1" dirty="0">
                <a:solidFill>
                  <a:srgbClr val="0000CC"/>
                </a:solidFill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⋮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10 </a:t>
            </a:r>
            <a:r>
              <a:rPr kumimoji="0" lang="en-US" sz="2400" b="1" i="0" u="none" strike="noStrike" cap="none" normalizeH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ên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vi-VN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ƯCLN(90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,</a:t>
            </a:r>
            <a:r>
              <a:rPr kumimoji="0" lang="vi-VN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10) =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vi-VN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10</a:t>
            </a:r>
            <a:endParaRPr kumimoji="0" lang="vi-VN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9585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1931B71-7765-8B66-E467-460FCCC4B159}"/>
              </a:ext>
            </a:extLst>
          </p:cNvPr>
          <p:cNvSpPr/>
          <p:nvPr/>
        </p:nvSpPr>
        <p:spPr>
          <a:xfrm>
            <a:off x="457200" y="827544"/>
            <a:ext cx="8305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ga c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ó 12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6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75D721-01FD-1D54-C7DF-B6BC4C2598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2514600"/>
            <a:ext cx="8229600" cy="2590800"/>
          </a:xfrm>
        </p:spPr>
        <p:txBody>
          <a:bodyPr>
            <a:norm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6.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ƯCLN(12, 36) </a:t>
            </a:r>
            <a:endParaRPr lang="en-US" sz="24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6 ⋮ 12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ƯCLN(12, 36) = 12 </a:t>
            </a:r>
            <a:endParaRPr lang="en-US" sz="24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g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240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DeA on Twitter: &quot;Congrats to @IDeA_Canada's top winners Jack Chapman,  Katie Gillespie, Emma Dornan &amp; Grace Clarke from @MemorialU. Their “MatHat”  design supports ppl w/ #CerebralPalsy. @MUN_Engineering @MUN_Science  @CNS_Nursing @TheCdnAcadofEng 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47" y="2868160"/>
            <a:ext cx="3371396" cy="3371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957943" y="927602"/>
            <a:ext cx="73152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ƯCLN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ƯCLN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616516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4510CE5C-55B5-DC70-CC6E-9B4A1E467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712" y="838200"/>
            <a:ext cx="807584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hận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xét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ƯCLN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(a, b)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ước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a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b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ên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ác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ừa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ố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guyên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ố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vi-VN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ƯCLN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(a, b)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ừa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ố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guyên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ố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ung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a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b.</a:t>
            </a:r>
            <a:endParaRPr kumimoji="0" lang="vi-VN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06DC07B-1747-8586-B711-2CB101A25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152" y="2217092"/>
            <a:ext cx="80758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ìm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ƯCLN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ằng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ác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phân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ích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ác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ố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ra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ừa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ố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guyên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ố</a:t>
            </a:r>
            <a:endParaRPr kumimoji="0" lang="vi-VN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776D18E-AB46-79FD-74D0-62F05E101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852" y="2895420"/>
            <a:ext cx="80758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ìm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ƯCLN(24, 60) = ?</a:t>
            </a:r>
            <a:endParaRPr kumimoji="0" lang="vi-VN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61E07F8-9577-4F5A-1E4C-C6764DB999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3573748"/>
            <a:ext cx="6934200" cy="6934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vi-V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60</a:t>
            </a:r>
            <a:r>
              <a:rPr lang="vi-V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vi-VN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CEC1C89-CE88-3310-0B1A-62FA4B676DAD}"/>
              </a:ext>
            </a:extLst>
          </p:cNvPr>
          <p:cNvSpPr txBox="1"/>
          <p:nvPr/>
        </p:nvSpPr>
        <p:spPr>
          <a:xfrm>
            <a:off x="609600" y="4267200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vi-V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CLN(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vi-V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vi-V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3 = 12</a:t>
            </a:r>
          </a:p>
        </p:txBody>
      </p:sp>
    </p:spTree>
    <p:extLst>
      <p:ext uri="{BB962C8B-B14F-4D97-AF65-F5344CB8AC3E}">
        <p14:creationId xmlns:p14="http://schemas.microsoft.com/office/powerpoint/2010/main" val="2755660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build="p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1944" y="346437"/>
            <a:ext cx="852011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57201" y="1553657"/>
            <a:ext cx="8077201" cy="131010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 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457200" y="3332399"/>
            <a:ext cx="8077201" cy="101100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2 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ra các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 số nguyên tố chung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457200" y="4724400"/>
            <a:ext cx="8077201" cy="131010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3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ƯCLN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2746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3"/>
          <p:cNvSpPr txBox="1">
            <a:spLocks noChangeArrowheads="1"/>
          </p:cNvSpPr>
          <p:nvPr/>
        </p:nvSpPr>
        <p:spPr bwMode="auto">
          <a:xfrm>
            <a:off x="1270786" y="444028"/>
            <a:ext cx="75541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ƯCLN(45, 150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5 =3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0 =2 .3. 5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682774" y="2133230"/>
                <a:ext cx="14863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5 =3</m:t>
                      </m:r>
                      <m:r>
                        <m:rPr>
                          <m:nor/>
                        </m:rPr>
                        <a:rPr lang="en-US" altLang="en-US" sz="28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5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774" y="2133230"/>
                <a:ext cx="1486304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635278" y="2501371"/>
                <a:ext cx="212269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50 =2 .3. 5</m:t>
                      </m:r>
                      <m:r>
                        <m:rPr>
                          <m:nor/>
                        </m:rPr>
                        <a:rPr lang="en-US" altLang="en-US" sz="28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278" y="2501371"/>
                <a:ext cx="2122697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8"/>
              <p:cNvSpPr/>
              <p:nvPr/>
            </p:nvSpPr>
            <p:spPr>
              <a:xfrm>
                <a:off x="152400" y="1147132"/>
                <a:ext cx="6130316" cy="1028458"/>
              </a:xfrm>
              <a:prstGeom prst="round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1 </a:t>
                </a:r>
                <a:r>
                  <a:rPr lang="en-US" altLang="en-US" sz="2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 tích các số </a:t>
                </a:r>
                <a14:m>
                  <m:oMath xmlns:m="http://schemas.openxmlformats.org/officeDocument/2006/math">
                    <m:r>
                      <a:rPr lang="en-US" altLang="en-US" sz="2200" b="0" i="1" smtClean="0">
                        <a:solidFill>
                          <a:schemeClr val="tx1"/>
                        </a:solidFill>
                        <a:latin typeface="Cambria Math"/>
                      </a:rPr>
                      <m:t>45;150 </m:t>
                    </m:r>
                  </m:oMath>
                </a14:m>
                <a:r>
                  <a:rPr lang="en-US" altLang="en-US"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 thừa số nguyên tố.</a:t>
                </a:r>
              </a:p>
            </p:txBody>
          </p:sp>
        </mc:Choice>
        <mc:Fallback xmlns=""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147132"/>
                <a:ext cx="6130316" cy="1028458"/>
              </a:xfrm>
              <a:prstGeom prst="roundRect">
                <a:avLst/>
              </a:prstGeom>
              <a:blipFill>
                <a:blip r:embed="rId4"/>
                <a:stretch>
                  <a:fillRect l="-2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ounded Rectangle 9"/>
          <p:cNvSpPr/>
          <p:nvPr/>
        </p:nvSpPr>
        <p:spPr>
          <a:xfrm>
            <a:off x="121355" y="2963725"/>
            <a:ext cx="5341257" cy="79365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2 </a:t>
            </a: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ra các thừa số nguyên tố chung.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77258" y="3965075"/>
            <a:ext cx="5341257" cy="1028458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3</a:t>
            </a:r>
            <a:r>
              <a:rPr lang="en-US" altLang="en-US" sz="2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tích các thừa số đã chọn, mỗi thừa số lấy với số mũ nhỏ nhấ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350131" y="2146506"/>
                <a:ext cx="444352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US" sz="2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0131" y="2146506"/>
                <a:ext cx="444352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696626" y="2114724"/>
                <a:ext cx="47320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5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6626" y="2114724"/>
                <a:ext cx="47320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794483" y="2512452"/>
                <a:ext cx="46519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483" y="2512452"/>
                <a:ext cx="465192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185632" y="2526525"/>
                <a:ext cx="46519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5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5632" y="2526525"/>
                <a:ext cx="465192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654612" y="5257800"/>
                <a:ext cx="29081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r>
                        <a:rPr lang="en-US" altLang="en-US" sz="2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𝐿𝑁</m:t>
                      </m:r>
                      <m:r>
                        <a:rPr lang="en-US" altLang="en-US" sz="2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6</m:t>
                          </m:r>
                          <m: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e>
                      </m:d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12" y="5257800"/>
                <a:ext cx="2908104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669452" y="5257800"/>
                <a:ext cx="8760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. </m:t>
                      </m:r>
                      <m:r>
                        <a:rPr lang="en-US" altLang="en-US" sz="28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9452" y="5257800"/>
                <a:ext cx="876074" cy="52322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579601" y="5202128"/>
                <a:ext cx="763799" cy="5890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/>
                        <m:sup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9601" y="5202128"/>
                <a:ext cx="763799" cy="58907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010179" y="5203026"/>
                <a:ext cx="756104" cy="5881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/>
                        <m:sup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179" y="5203026"/>
                <a:ext cx="756104" cy="58817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4533534" y="5257800"/>
                <a:ext cx="196996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3.5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15</m:t>
                      </m:r>
                    </m:oMath>
                  </m:oMathPara>
                </a14:m>
                <a:endParaRPr lang="en-US" sz="280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3534" y="5257800"/>
                <a:ext cx="1969963" cy="52322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898" b="-35366"/>
          <a:stretch/>
        </p:blipFill>
        <p:spPr bwMode="auto">
          <a:xfrm>
            <a:off x="319088" y="205248"/>
            <a:ext cx="972683" cy="1257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8758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  <p:bldP spid="10" grpId="0" animBg="1"/>
      <p:bldP spid="11" grpId="0" animBg="1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TextBox 145">
            <a:extLst>
              <a:ext uri="{FF2B5EF4-FFF2-40B4-BE49-F238E27FC236}">
                <a16:creationId xmlns:a16="http://schemas.microsoft.com/office/drawing/2014/main" id="{BE979881-CF03-4242-A643-284B255304A4}"/>
              </a:ext>
            </a:extLst>
          </p:cNvPr>
          <p:cNvSpPr txBox="1"/>
          <p:nvPr/>
        </p:nvSpPr>
        <p:spPr>
          <a:xfrm>
            <a:off x="1656812" y="1565191"/>
            <a:ext cx="557444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defRPr/>
            </a:pPr>
            <a:r>
              <a:rPr lang="en-US" sz="3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 TIÊU KIẾN THỨC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D9D95AC-00DA-821B-CEFB-D37CC70F3FC2}"/>
              </a:ext>
            </a:extLst>
          </p:cNvPr>
          <p:cNvSpPr/>
          <p:nvPr/>
        </p:nvSpPr>
        <p:spPr>
          <a:xfrm>
            <a:off x="533399" y="2304871"/>
            <a:ext cx="8229601" cy="138499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457200" indent="-457200">
              <a:buAutoNum type="arabicPeriod"/>
            </a:pPr>
            <a:r>
              <a:rPr lang="en-US" sz="2800" b="1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b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AutoNum type="arabicPeriod"/>
            </a:pPr>
            <a:r>
              <a:rPr lang="en-US" sz="28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35258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6493">
        <p:fade/>
      </p:transition>
    </mc:Choice>
    <mc:Fallback xmlns="">
      <p:transition spd="med" advTm="56493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5C8F2A67-7E8D-EB7E-06AC-586CD6C93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076" y="454422"/>
            <a:ext cx="807584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í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dụ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3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ìm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vi-VN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ƯCLN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(56, 140, 168)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ằng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ách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phân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ích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ra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ừa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ố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guyên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ố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.</a:t>
            </a:r>
            <a:endParaRPr kumimoji="0" lang="vi-VN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E5A2CED-2C45-6E94-2098-D0230878B663}"/>
              </a:ext>
            </a:extLst>
          </p:cNvPr>
          <p:cNvSpPr txBox="1">
            <a:spLocks noChangeArrowheads="1"/>
          </p:cNvSpPr>
          <p:nvPr/>
        </p:nvSpPr>
        <p:spPr>
          <a:xfrm>
            <a:off x="596162" y="1752600"/>
            <a:ext cx="7720924" cy="377037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6, 140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8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6 =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7; 140=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.7; 168=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.7</a:t>
            </a:r>
          </a:p>
          <a:p>
            <a:pPr algn="l"/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6, 140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8.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alt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CLN(56, 140 , 168) =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7 = 28</a:t>
            </a:r>
          </a:p>
          <a:p>
            <a:pPr algn="l"/>
            <a:endParaRPr lang="en-US" altLang="vi-VN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vi-VN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66003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8683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ƯCLN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36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4		b) 16, 24, 36        c) 13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  <a:endParaRPr lang="vi-V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391" y="1888558"/>
            <a:ext cx="6934200" cy="14044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dirty="0">
                <a:latin typeface="+mj-lt"/>
              </a:rPr>
              <a:t>36 = 2</a:t>
            </a:r>
            <a:r>
              <a:rPr lang="vi-VN" baseline="30000" dirty="0">
                <a:latin typeface="+mj-lt"/>
              </a:rPr>
              <a:t>2</a:t>
            </a:r>
            <a:r>
              <a:rPr lang="vi-VN" dirty="0">
                <a:latin typeface="+mj-lt"/>
              </a:rPr>
              <a:t>.3</a:t>
            </a:r>
            <a:r>
              <a:rPr lang="vi-VN" baseline="30000" dirty="0">
                <a:latin typeface="+mj-lt"/>
              </a:rPr>
              <a:t>2</a:t>
            </a:r>
            <a:r>
              <a:rPr lang="vi-VN" dirty="0">
                <a:latin typeface="+mj-lt"/>
              </a:rPr>
              <a:t>;</a:t>
            </a:r>
            <a:r>
              <a:rPr lang="en-US" dirty="0">
                <a:latin typeface="+mj-lt"/>
              </a:rPr>
              <a:t>   </a:t>
            </a:r>
            <a:r>
              <a:rPr lang="vi-VN" dirty="0">
                <a:latin typeface="+mj-lt"/>
              </a:rPr>
              <a:t>84 = 2</a:t>
            </a:r>
            <a:r>
              <a:rPr lang="vi-VN" baseline="30000" dirty="0">
                <a:latin typeface="+mj-lt"/>
              </a:rPr>
              <a:t>2</a:t>
            </a:r>
            <a:r>
              <a:rPr lang="vi-VN" dirty="0">
                <a:latin typeface="+mj-lt"/>
              </a:rPr>
              <a:t>.3.7</a:t>
            </a:r>
          </a:p>
          <a:p>
            <a:pPr marL="0" indent="0">
              <a:buNone/>
            </a:pPr>
            <a:r>
              <a:rPr lang="vi-VN" dirty="0">
                <a:latin typeface="+mj-lt"/>
              </a:rPr>
              <a:t>ƯCLN(36; 84) =2</a:t>
            </a:r>
            <a:r>
              <a:rPr lang="vi-VN" baseline="30000" dirty="0">
                <a:latin typeface="+mj-lt"/>
              </a:rPr>
              <a:t>2</a:t>
            </a:r>
            <a:r>
              <a:rPr lang="vi-VN" dirty="0">
                <a:latin typeface="+mj-lt"/>
              </a:rPr>
              <a:t>.3 = 12</a:t>
            </a:r>
          </a:p>
        </p:txBody>
      </p:sp>
      <p:pic>
        <p:nvPicPr>
          <p:cNvPr id="6" name="Picture 4" descr="Hình Học Sinh Nam Và Nữ - Vector Free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28104" y1="41874" x2="43172" y2="72573"/>
                        <a14:foregroundMark x1="62404" y1="40921" x2="64194" y2="80051"/>
                        <a14:foregroundMark x1="56010" y1="81586" x2="52430" y2="84655"/>
                        <a14:foregroundMark x1="58056" y1="76982" x2="54476" y2="82609"/>
                        <a14:foregroundMark x1="58312" y1="80307" x2="54476" y2="84399"/>
                        <a14:foregroundMark x1="56777" y1="77749" x2="54476" y2="82609"/>
                        <a14:backgroundMark x1="16624" y1="42967" x2="18414" y2="65217"/>
                        <a14:backgroundMark x1="21739" y1="58568" x2="23529" y2="631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97" t="30330" r="12454" b="11415"/>
          <a:stretch/>
        </p:blipFill>
        <p:spPr bwMode="auto">
          <a:xfrm>
            <a:off x="2743200" y="4267200"/>
            <a:ext cx="3185609" cy="2446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3562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8682"/>
            <a:ext cx="8229600" cy="1379875"/>
          </a:xfrm>
        </p:spPr>
        <p:txBody>
          <a:bodyPr>
            <a:noAutofit/>
          </a:bodyPr>
          <a:lstStyle/>
          <a:p>
            <a:pPr algn="l"/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ƯCLN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36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4		b) 16, 24, 36       c) 13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  <a:endParaRPr lang="vi-V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391" y="1888558"/>
            <a:ext cx="6934200" cy="14044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1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= 2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2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= 2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36 =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3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vi-VN" dirty="0">
                <a:latin typeface="+mj-lt"/>
              </a:rPr>
              <a:t>ƯCLN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6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dirty="0">
                <a:latin typeface="+mj-lt"/>
              </a:rPr>
              <a:t>=</a:t>
            </a:r>
            <a:r>
              <a:rPr lang="en-US" dirty="0">
                <a:latin typeface="+mj-lt"/>
              </a:rPr>
              <a:t> </a:t>
            </a:r>
            <a:r>
              <a:rPr lang="vi-VN" dirty="0">
                <a:latin typeface="+mj-lt"/>
              </a:rPr>
              <a:t>2</a:t>
            </a:r>
            <a:r>
              <a:rPr lang="vi-VN" baseline="30000" dirty="0">
                <a:latin typeface="+mj-lt"/>
              </a:rPr>
              <a:t>2</a:t>
            </a:r>
            <a:r>
              <a:rPr lang="vi-VN" dirty="0">
                <a:latin typeface="+mj-lt"/>
              </a:rPr>
              <a:t> = </a:t>
            </a:r>
            <a:r>
              <a:rPr lang="en-US" dirty="0">
                <a:latin typeface="+mj-lt"/>
              </a:rPr>
              <a:t>4</a:t>
            </a:r>
            <a:endParaRPr lang="vi-VN" dirty="0">
              <a:latin typeface="+mj-lt"/>
            </a:endParaRPr>
          </a:p>
        </p:txBody>
      </p:sp>
      <p:pic>
        <p:nvPicPr>
          <p:cNvPr id="6" name="Picture 4" descr="Hình Học Sinh Nam Và Nữ - Vector Free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28104" y1="41874" x2="43172" y2="72573"/>
                        <a14:foregroundMark x1="62404" y1="40921" x2="64194" y2="80051"/>
                        <a14:foregroundMark x1="56010" y1="81586" x2="52430" y2="84655"/>
                        <a14:foregroundMark x1="58056" y1="76982" x2="54476" y2="82609"/>
                        <a14:foregroundMark x1="58312" y1="80307" x2="54476" y2="84399"/>
                        <a14:foregroundMark x1="56777" y1="77749" x2="54476" y2="82609"/>
                        <a14:backgroundMark x1="16624" y1="42967" x2="18414" y2="65217"/>
                        <a14:backgroundMark x1="21739" y1="58568" x2="23529" y2="631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97" t="30330" r="12454" b="11415"/>
          <a:stretch/>
        </p:blipFill>
        <p:spPr bwMode="auto">
          <a:xfrm>
            <a:off x="2743200" y="4267200"/>
            <a:ext cx="3185609" cy="2446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2951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8683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ƯCLN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36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4		b) 13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	c) 16, 24, 36</a:t>
            </a:r>
            <a:endParaRPr lang="vi-V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391" y="1888558"/>
            <a:ext cx="6934200" cy="14044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1</a:t>
            </a:r>
            <a:r>
              <a:rPr lang="vi-VN" dirty="0">
                <a:latin typeface="+mj-lt"/>
              </a:rPr>
              <a:t>3 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vi-VN" dirty="0">
                <a:latin typeface="+mj-lt"/>
              </a:rPr>
              <a:t>;</a:t>
            </a:r>
            <a:r>
              <a:rPr lang="en-US" dirty="0">
                <a:latin typeface="+mj-lt"/>
              </a:rPr>
              <a:t>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latin typeface="+mj-lt"/>
              </a:rPr>
              <a:t>= 2</a:t>
            </a:r>
            <a:r>
              <a:rPr lang="vi-VN" baseline="30000" dirty="0">
                <a:latin typeface="+mj-lt"/>
              </a:rPr>
              <a:t>2</a:t>
            </a:r>
            <a:r>
              <a:rPr lang="vi-VN" dirty="0">
                <a:latin typeface="+mj-lt"/>
              </a:rPr>
              <a:t>.</a:t>
            </a:r>
            <a:r>
              <a:rPr lang="en-US" dirty="0">
                <a:latin typeface="+mj-lt"/>
              </a:rPr>
              <a:t>5</a:t>
            </a:r>
            <a:endParaRPr lang="vi-VN" dirty="0">
              <a:latin typeface="+mj-lt"/>
            </a:endParaRPr>
          </a:p>
          <a:p>
            <a:pPr marL="0" indent="0">
              <a:buNone/>
            </a:pPr>
            <a:r>
              <a:rPr lang="vi-VN" dirty="0">
                <a:latin typeface="+mj-lt"/>
              </a:rPr>
              <a:t>ƯCLN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dirty="0">
                <a:latin typeface="+mj-lt"/>
              </a:rPr>
              <a:t>=</a:t>
            </a:r>
            <a:r>
              <a:rPr lang="en-US" dirty="0">
                <a:latin typeface="+mj-lt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F7CE3EC-489F-88DE-21D1-834607A9F411}"/>
              </a:ext>
            </a:extLst>
          </p:cNvPr>
          <p:cNvSpPr txBox="1">
            <a:spLocks/>
          </p:cNvSpPr>
          <p:nvPr/>
        </p:nvSpPr>
        <p:spPr>
          <a:xfrm>
            <a:off x="868904" y="3143249"/>
            <a:ext cx="6934200" cy="5715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FF8BB7B-163E-DCC1-521A-19C8AA0F6A34}"/>
              </a:ext>
            </a:extLst>
          </p:cNvPr>
          <p:cNvSpPr txBox="1">
            <a:spLocks/>
          </p:cNvSpPr>
          <p:nvPr/>
        </p:nvSpPr>
        <p:spPr>
          <a:xfrm>
            <a:off x="876161" y="4150065"/>
            <a:ext cx="6934200" cy="1056251"/>
          </a:xfrm>
          <a:prstGeom prst="rect">
            <a:avLst/>
          </a:prstGeom>
          <a:ln>
            <a:solidFill>
              <a:srgbClr val="0000CC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ƯCLN(a, b) = 1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88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0057" y="3429000"/>
            <a:ext cx="6342744" cy="10668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hàng nhiều nhất có thể xếp chính bằng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CLN(24; 28; 36) 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790240" y="4648200"/>
            <a:ext cx="6930887" cy="8183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dirty="0">
                <a:latin typeface="+mj-lt"/>
              </a:rPr>
              <a:t>- </a:t>
            </a:r>
            <a:r>
              <a:rPr lang="vi-VN" sz="2800" dirty="0">
                <a:latin typeface="+mj-lt"/>
              </a:rPr>
              <a:t>Tìm ƯCLN(24; 28; 36) =</a:t>
            </a:r>
            <a:r>
              <a:rPr lang="vi-VN" sz="2800" dirty="0">
                <a:solidFill>
                  <a:srgbClr val="0000CC"/>
                </a:solidFill>
                <a:latin typeface="+mj-lt"/>
              </a:rPr>
              <a:t> 4</a:t>
            </a:r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4470CDD9-E63D-5815-3BE4-77E752492403}"/>
              </a:ext>
            </a:extLst>
          </p:cNvPr>
          <p:cNvSpPr txBox="1">
            <a:spLocks/>
          </p:cNvSpPr>
          <p:nvPr/>
        </p:nvSpPr>
        <p:spPr>
          <a:xfrm>
            <a:off x="439056" y="533400"/>
            <a:ext cx="8323943" cy="274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itchFamily="34" charset="0"/>
              <a:buNone/>
            </a:pPr>
            <a:r>
              <a:rPr lang="vi-VN" sz="2800" dirty="0">
                <a:latin typeface="+mj-lt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8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6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r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38237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791" y="965200"/>
            <a:ext cx="8229600" cy="2328638"/>
          </a:xfrm>
        </p:spPr>
        <p:txBody>
          <a:bodyPr>
            <a:noAutofit/>
          </a:bodyPr>
          <a:lstStyle/>
          <a:p>
            <a:pPr algn="l"/>
            <a:r>
              <a:rPr lang="vi-VN" sz="2800" b="1" dirty="0">
                <a:solidFill>
                  <a:srgbClr val="FF0000"/>
                </a:solidFill>
              </a:rPr>
              <a:t>Để tìm ước chung của các số, ta có thể làm như sau:</a:t>
            </a:r>
            <a:br>
              <a:rPr lang="en-US" sz="2800" b="1" dirty="0">
                <a:solidFill>
                  <a:srgbClr val="FF0000"/>
                </a:solidFill>
              </a:rPr>
            </a:br>
            <a:r>
              <a:rPr lang="vi-VN" sz="2800" b="1" dirty="0">
                <a:solidFill>
                  <a:srgbClr val="FF0000"/>
                </a:solidFill>
              </a:rPr>
              <a:t>1. Tìm ƯCLN của các số đó</a:t>
            </a:r>
            <a:br>
              <a:rPr lang="en-US" sz="2800" b="1" dirty="0">
                <a:solidFill>
                  <a:srgbClr val="FF0000"/>
                </a:solidFill>
              </a:rPr>
            </a:br>
            <a:r>
              <a:rPr lang="vi-VN" sz="2800" b="1" dirty="0">
                <a:solidFill>
                  <a:srgbClr val="FF0000"/>
                </a:solidFill>
              </a:rPr>
              <a:t>2. Tìm tất cả ước của ƯCLN đó</a:t>
            </a:r>
          </a:p>
        </p:txBody>
      </p:sp>
      <p:pic>
        <p:nvPicPr>
          <p:cNvPr id="4" name="Picture 2" descr="IDeA on Twitter: &quot;Congrats to @IDeA_Canada's top winners Jack Chapman,  Katie Gillespie, Emma Dornan &amp; Grace Clarke from @MemorialU. Their “MatHat”  design supports ppl w/ #CerebralPalsy. @MUN_Engineering @MUN_Science  @CNS_Nursing @TheCdnAcadofEng ...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971800"/>
            <a:ext cx="350520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57200" y="155801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vi-VN" sz="2800" dirty="0">
              <a:solidFill>
                <a:srgbClr val="0000CC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609600" y="28620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vi-VN" sz="28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48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ƯCLN(75, 105) = 15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ƯC(75, 105)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752601"/>
            <a:ext cx="6934200" cy="11430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CLN (75, 105) = 15</a:t>
            </a:r>
          </a:p>
          <a:p>
            <a:pPr marL="0" indent="0">
              <a:buNone/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C(75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5) = Ư(15) = {1; 3; 5; 15}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BC39C7A5-54F4-5584-0FEA-F5166417FD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8938"/>
            <a:ext cx="783771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291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B25101F2-9F0F-EF8A-5CD9-94B0B5A5CDD6}"/>
              </a:ext>
            </a:extLst>
          </p:cNvPr>
          <p:cNvSpPr txBox="1">
            <a:spLocks noChangeArrowheads="1"/>
          </p:cNvSpPr>
          <p:nvPr/>
        </p:nvSpPr>
        <p:spPr>
          <a:xfrm>
            <a:off x="533400" y="685800"/>
            <a:ext cx="7924800" cy="9144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ƯCLN (75, 105, 120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BCB17B4-30A8-DD72-F678-17097FD4059D}"/>
              </a:ext>
            </a:extLst>
          </p:cNvPr>
          <p:cNvSpPr txBox="1"/>
          <p:nvPr/>
        </p:nvSpPr>
        <p:spPr>
          <a:xfrm>
            <a:off x="533400" y="1981200"/>
            <a:ext cx="8001000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5, 105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0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75 = 3.5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105 =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.7; 120 =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3.5</a:t>
            </a:r>
          </a:p>
          <a:p>
            <a:pPr algn="l"/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</a:t>
            </a:r>
          </a:p>
          <a:p>
            <a:pPr algn="l"/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Khi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ƯCLN(75,105,120)=3.5=15.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; 3; 5; 15.</a:t>
            </a:r>
          </a:p>
          <a:p>
            <a:pPr algn="l"/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ƯC(75, 105, 120) = {1; 3; 5;15}</a:t>
            </a:r>
          </a:p>
        </p:txBody>
      </p:sp>
    </p:spTree>
    <p:extLst>
      <p:ext uri="{BB962C8B-B14F-4D97-AF65-F5344CB8AC3E}">
        <p14:creationId xmlns:p14="http://schemas.microsoft.com/office/powerpoint/2010/main" val="4276001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369504"/>
                <a:ext cx="8534400" cy="325989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vi-VN" sz="2800" dirty="0">
                    <a:latin typeface="+mj-lt"/>
                  </a:rPr>
                  <a:t>a) Gọi x là số tiền để mua 1 vé, ta có: </a:t>
                </a:r>
              </a:p>
              <a:p>
                <a:pPr marL="0" indent="0">
                  <a:buNone/>
                </a:pPr>
                <a:r>
                  <a:rPr lang="vi-VN" sz="2800" dirty="0">
                    <a:latin typeface="+mj-lt"/>
                  </a:rPr>
                  <a:t>x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vi-VN" sz="2800" dirty="0">
                    <a:latin typeface="+mj-lt"/>
                  </a:rPr>
                  <a:t>ƯC(56000; 28000; 42000; 98000) và x&gt; 2000</a:t>
                </a:r>
              </a:p>
              <a:p>
                <a:pPr marL="0" indent="0">
                  <a:buNone/>
                </a:pPr>
                <a:r>
                  <a:rPr lang="vi-VN" sz="2800" dirty="0">
                    <a:latin typeface="+mj-lt"/>
                  </a:rPr>
                  <a:t>nên x = 7000</a:t>
                </a:r>
              </a:p>
              <a:p>
                <a:pPr marL="0" indent="0">
                  <a:buNone/>
                </a:pPr>
                <a:r>
                  <a:rPr lang="vi-VN" sz="2800" dirty="0">
                    <a:latin typeface="+mj-lt"/>
                  </a:rPr>
                  <a:t>  Vậy 1 vé có giá là 7000 đồng.</a:t>
                </a:r>
              </a:p>
              <a:p>
                <a:pPr marL="0" indent="0">
                  <a:buNone/>
                </a:pPr>
                <a:r>
                  <a:rPr lang="vi-VN" sz="2800" dirty="0">
                    <a:latin typeface="+mj-lt"/>
                  </a:rPr>
                  <a:t>b) Số Hs tham gia chuyến đi là: </a:t>
                </a:r>
              </a:p>
              <a:p>
                <a:pPr marL="0" indent="0">
                  <a:buNone/>
                </a:pPr>
                <a:r>
                  <a:rPr lang="vi-VN" sz="2800" dirty="0">
                    <a:latin typeface="+mj-lt"/>
                  </a:rPr>
                  <a:t>(56 000 + 28 000 + 42 000 + 98 000): 7 000 = 32 (</a:t>
                </a:r>
                <a:r>
                  <a:rPr lang="en-US" sz="2800" dirty="0">
                    <a:latin typeface="+mj-lt"/>
                  </a:rPr>
                  <a:t>HS</a:t>
                </a:r>
                <a:r>
                  <a:rPr lang="vi-VN" sz="28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369504"/>
                <a:ext cx="8534400" cy="3259896"/>
              </a:xfrm>
              <a:blipFill>
                <a:blip r:embed="rId2"/>
                <a:stretch>
                  <a:fillRect l="-1429" t="-2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6320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5">
                <a:extLst>
                  <a:ext uri="{FF2B5EF4-FFF2-40B4-BE49-F238E27FC236}">
                    <a16:creationId xmlns:a16="http://schemas.microsoft.com/office/drawing/2014/main" id="{58102B77-EF1F-1F3F-92D9-6E0B57086256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419100" y="152400"/>
                <a:ext cx="8496300" cy="4953000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vert="horz" lIns="91440" tIns="45720" rIns="91440" bIns="45720" rtlCol="0" anchor="b">
                <a:noAutofit/>
              </a:bodyPr>
              <a:lstStyle>
                <a:lvl1pPr algn="ctr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60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just"/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ƯCLN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i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n</a:t>
                </a:r>
                <a:endParaRPr lang="en-US" altLang="vi-VN" sz="23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Ta </a:t>
                </a:r>
                <a:r>
                  <a:rPr lang="en-US" altLang="vi-VN" sz="23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altLang="vi-VN" sz="23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altLang="vi-VN" sz="23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vi-VN" sz="23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23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(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just"/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3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vi-VN" sz="23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vi-VN" sz="23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vi-VN" sz="23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23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i</a:t>
                </a:r>
                <a:r>
                  <a:rPr lang="en-US" altLang="vi-VN" sz="23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n</a:t>
                </a:r>
                <a:r>
                  <a:rPr lang="en-US" altLang="vi-VN" sz="23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,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ƯCLN(a, b) =1</a:t>
                </a:r>
              </a:p>
              <a:p>
                <a:pPr algn="just"/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altLang="vi-VN" sz="2300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ẳng</a:t>
                </a:r>
                <a:r>
                  <a:rPr lang="en-US" altLang="vi-VN" sz="23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3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vi-VN" sz="23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num>
                      <m:den>
                        <m:r>
                          <a:rPr lang="en-US" altLang="vi-VN" sz="23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, ta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3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vi-VN" sz="23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en-US" altLang="vi-VN" sz="23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a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3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vi-VN" sz="23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en-US" altLang="vi-VN" sz="23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a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i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n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i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n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3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vi-VN" sz="23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vi-VN" sz="23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algn="just"/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a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a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i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n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3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vi-VN" sz="23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vi-VN" sz="23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i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n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chia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ƯCLN (a, b)</a:t>
                </a:r>
              </a:p>
              <a:p>
                <a:pPr algn="just"/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vi-VN" sz="2300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ẳn</a:t>
                </a:r>
                <a:r>
                  <a:rPr lang="en-US" altLang="vi-VN" sz="23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3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vi-VN" sz="23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num>
                      <m:den>
                        <m:r>
                          <a:rPr lang="en-US" altLang="vi-VN" sz="23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a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i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n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ƯCLN(18, 30) = 6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3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vi-VN" sz="23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num>
                      <m:den>
                        <m:r>
                          <a:rPr lang="en-US" altLang="vi-VN" sz="23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3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vi-VN" sz="23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  <m:r>
                          <a:rPr lang="en-US" altLang="vi-VN" sz="23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:6</m:t>
                        </m:r>
                      </m:num>
                      <m:den>
                        <m:r>
                          <a:rPr lang="en-US" altLang="vi-VN" sz="23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  <m:r>
                          <a:rPr lang="en-US" altLang="vi-VN" sz="23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:6</m:t>
                        </m:r>
                      </m:den>
                    </m:f>
                  </m:oMath>
                </a14:m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3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vi-VN" sz="23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vi-VN" sz="23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Ta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3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vi-VN" sz="23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vi-VN" sz="23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i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3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n</a:t>
                </a:r>
                <a:r>
                  <a:rPr lang="en-US" altLang="vi-VN" sz="23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5">
                <a:extLst>
                  <a:ext uri="{FF2B5EF4-FFF2-40B4-BE49-F238E27FC236}">
                    <a16:creationId xmlns:a16="http://schemas.microsoft.com/office/drawing/2014/main" id="{58102B77-EF1F-1F3F-92D9-6E0B570862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" y="152400"/>
                <a:ext cx="8496300" cy="4953000"/>
              </a:xfrm>
              <a:prstGeom prst="rect">
                <a:avLst/>
              </a:prstGeom>
              <a:blipFill>
                <a:blip r:embed="rId2"/>
                <a:stretch>
                  <a:fillRect l="-1003" r="-931" b="-85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5">
            <a:extLst>
              <a:ext uri="{FF2B5EF4-FFF2-40B4-BE49-F238E27FC236}">
                <a16:creationId xmlns:a16="http://schemas.microsoft.com/office/drawing/2014/main" id="{5117DB8C-57EE-EAE3-1CA7-5E08FD4C5A6F}"/>
              </a:ext>
            </a:extLst>
          </p:cNvPr>
          <p:cNvSpPr txBox="1">
            <a:spLocks noChangeArrowheads="1"/>
          </p:cNvSpPr>
          <p:nvPr/>
        </p:nvSpPr>
        <p:spPr>
          <a:xfrm>
            <a:off x="419100" y="4648200"/>
            <a:ext cx="8496300" cy="16764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 algn="l">
              <a:buAutoNum type="arabicPeriod"/>
            </a:pP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vi-V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</a:pP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endParaRPr lang="en-US" altLang="vi-V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61165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833767" y="1605971"/>
            <a:ext cx="347646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pic>
        <p:nvPicPr>
          <p:cNvPr id="2050" name="Picture 2" descr="Hình ảnh Khai Mạc Mùa Đi Học Vui Vẻ Phim Hoạt Hình Học Sinh, Phí, Phim Hoạt  Hình Học Sinh, Học miễn phí tải tập tin PNG PSDComment và Vector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306" b="97500" l="24271" r="8010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882" t="1667" r="20035" b="6736"/>
          <a:stretch/>
        </p:blipFill>
        <p:spPr bwMode="auto">
          <a:xfrm>
            <a:off x="435995" y="2153201"/>
            <a:ext cx="855253" cy="1029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Hình ảnh Khai Mạc Mùa Đi Học Vui Vẻ Phim Hoạt Hình Học Sinh, Phí, Phim Hoạt  Hình Học Sinh, Học miễn phí tải tập tin PNG PSDComment và Vector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82" t="1667" r="20035" b="6736"/>
          <a:stretch/>
        </p:blipFill>
        <p:spPr bwMode="auto">
          <a:xfrm>
            <a:off x="448150" y="3696392"/>
            <a:ext cx="855253" cy="1029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03403" y="2229401"/>
                <a:ext cx="522316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: 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Ư</m:t>
                    </m:r>
                    <m:d>
                      <m:dPr>
                        <m:ctrl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</m:e>
                    </m:d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Ư</m:t>
                    </m:r>
                    <m:d>
                      <m:dPr>
                        <m:ctrl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8</m:t>
                        </m:r>
                      </m:e>
                    </m:d>
                  </m:oMath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403" y="2229401"/>
                <a:ext cx="5223161" cy="523220"/>
              </a:xfrm>
              <a:prstGeom prst="rect">
                <a:avLst/>
              </a:prstGeom>
              <a:blipFill>
                <a:blip r:embed="rId5"/>
                <a:stretch>
                  <a:fillRect l="-2450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1397407" y="3741074"/>
            <a:ext cx="759419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ân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</a:t>
            </a:r>
          </a:p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, 60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B5B30F0-61B8-3F12-1591-385261271D01}"/>
              </a:ext>
            </a:extLst>
          </p:cNvPr>
          <p:cNvSpPr/>
          <p:nvPr/>
        </p:nvSpPr>
        <p:spPr>
          <a:xfrm>
            <a:off x="2362200" y="4856946"/>
            <a:ext cx="176362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 = 2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3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= 2</a:t>
            </a:r>
            <a:r>
              <a:rPr lang="en-US" sz="28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3.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0F6841F-7E21-C848-A51E-987E902CEB5B}"/>
                  </a:ext>
                </a:extLst>
              </p:cNvPr>
              <p:cNvSpPr/>
              <p:nvPr/>
            </p:nvSpPr>
            <p:spPr>
              <a:xfrm>
                <a:off x="1980041" y="2693222"/>
                <a:ext cx="636747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cs typeface="Times New Roman" pitchFamily="18" charset="0"/>
                        </a:rPr>
                        <m:t>Ư</m:t>
                      </m:r>
                      <m:d>
                        <m:dPr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  <a:cs typeface="Times New Roman" pitchFamily="18" charset="0"/>
                            </a:rPr>
                            <m:t>4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  <a:cs typeface="Times New Roman" pitchFamily="18" charset="0"/>
                            </a:rPr>
                            <m:t>1;2</m:t>
                          </m:r>
                          <m:r>
                            <a:rPr lang="en-US" sz="2800" b="0" i="1" smtClean="0">
                              <a:latin typeface="Cambria Math"/>
                              <a:cs typeface="Times New Roman" pitchFamily="18" charset="0"/>
                            </a:rPr>
                            <m:t>;3</m:t>
                          </m:r>
                          <m:r>
                            <a:rPr lang="en-US" sz="2800" i="1">
                              <a:latin typeface="Cambria Math"/>
                              <a:cs typeface="Times New Roman" pitchFamily="18" charset="0"/>
                            </a:rPr>
                            <m:t>;4</m:t>
                          </m:r>
                          <m:r>
                            <a:rPr lang="en-US" sz="2800" b="0" i="1" smtClean="0">
                              <a:latin typeface="Cambria Math"/>
                              <a:cs typeface="Times New Roman" pitchFamily="18" charset="0"/>
                            </a:rPr>
                            <m:t>;6;8;12;24</m:t>
                          </m:r>
                        </m:e>
                      </m:d>
                    </m:oMath>
                  </m:oMathPara>
                </a14:m>
                <a:endParaRPr lang="vi-VN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0F6841F-7E21-C848-A51E-987E902CEB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0041" y="2693222"/>
                <a:ext cx="636747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D7F4AB9-4A1B-A0BA-85B3-4D74BD53C3B6}"/>
                  </a:ext>
                </a:extLst>
              </p:cNvPr>
              <p:cNvSpPr/>
              <p:nvPr/>
            </p:nvSpPr>
            <p:spPr>
              <a:xfrm>
                <a:off x="2015210" y="3210580"/>
                <a:ext cx="481016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cs typeface="Times New Roman" pitchFamily="18" charset="0"/>
                        </a:rPr>
                        <m:t>Ư(</m:t>
                      </m:r>
                      <m:r>
                        <a:rPr lang="en-US" sz="2800" b="0" i="1" smtClean="0">
                          <a:latin typeface="Cambria Math"/>
                          <a:cs typeface="Times New Roman" pitchFamily="18" charset="0"/>
                        </a:rPr>
                        <m:t>28</m:t>
                      </m:r>
                      <m:r>
                        <a:rPr lang="en-US" sz="2800" i="1">
                          <a:latin typeface="Cambria Math"/>
                          <a:cs typeface="Times New Roman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  <a:cs typeface="Times New Roman" pitchFamily="18" charset="0"/>
                            </a:rPr>
                            <m:t>1;2;</m:t>
                          </m:r>
                          <m:r>
                            <a:rPr lang="en-US" sz="2800" b="0" i="1" smtClean="0">
                              <a:latin typeface="Cambria Math"/>
                              <a:cs typeface="Times New Roman" pitchFamily="18" charset="0"/>
                            </a:rPr>
                            <m:t>4;7;14;28</m:t>
                          </m:r>
                        </m:e>
                      </m:d>
                    </m:oMath>
                  </m:oMathPara>
                </a14:m>
                <a:endParaRPr lang="vi-VN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D7F4AB9-4A1B-A0BA-85B3-4D74BD53C3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210" y="3210580"/>
                <a:ext cx="481016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3EF39D7E-7F94-F816-5F7B-E342D504CCFE}"/>
              </a:ext>
            </a:extLst>
          </p:cNvPr>
          <p:cNvSpPr/>
          <p:nvPr/>
        </p:nvSpPr>
        <p:spPr>
          <a:xfrm>
            <a:off x="2504960" y="617518"/>
            <a:ext cx="432041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804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5943600" cy="762000"/>
          </a:xfrm>
        </p:spPr>
        <p:txBody>
          <a:bodyPr>
            <a:noAutofit/>
          </a:bodyPr>
          <a:lstStyle/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</a:t>
            </a:r>
            <a:br>
              <a:rPr lang="en-US" sz="2800" dirty="0">
                <a:latin typeface="Times New Roman" pitchFamily="18" charset="0"/>
                <a:cs typeface="Times New Roman" pitchFamily="18" charset="0"/>
              </a:rPr>
            </a:b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4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783771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08039"/>
              </p:ext>
            </p:extLst>
          </p:nvPr>
        </p:nvGraphicFramePr>
        <p:xfrm>
          <a:off x="2438400" y="152400"/>
          <a:ext cx="43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640" imgH="393480" progId="Equation.DSMT4">
                  <p:embed/>
                </p:oleObj>
              </mc:Choice>
              <mc:Fallback>
                <p:oleObj name="Equation" r:id="rId3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152400"/>
                        <a:ext cx="431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143000" y="1131761"/>
            <a:ext cx="6248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 </a:t>
            </a:r>
            <a:endParaRPr lang="vi-VN" sz="2800" dirty="0"/>
          </a:p>
        </p:txBody>
      </p:sp>
      <p:sp>
        <p:nvSpPr>
          <p:cNvPr id="7" name="Rectangle 6"/>
          <p:cNvSpPr/>
          <p:nvPr/>
        </p:nvSpPr>
        <p:spPr>
          <a:xfrm>
            <a:off x="152400" y="19812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vi-VN" sz="2800">
              <a:solidFill>
                <a:srgbClr val="0000CC"/>
              </a:solidFill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142999" y="3004810"/>
            <a:ext cx="36776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ì có ƯCLN(16;10) = 2</a:t>
            </a:r>
            <a:endParaRPr kumimoji="0" lang="vi-VN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234344" y="2135088"/>
            <a:ext cx="54393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n</a:t>
            </a:r>
            <a:endParaRPr lang="vi-VN" sz="2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253392"/>
              </p:ext>
            </p:extLst>
          </p:nvPr>
        </p:nvGraphicFramePr>
        <p:xfrm>
          <a:off x="2590800" y="2002998"/>
          <a:ext cx="43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787320" progId="Equation.DSMT4">
                  <p:embed/>
                </p:oleObj>
              </mc:Choice>
              <mc:Fallback>
                <p:oleObj name="Equation" r:id="rId5" imgW="4316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2002998"/>
                        <a:ext cx="431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702405"/>
              </p:ext>
            </p:extLst>
          </p:nvPr>
        </p:nvGraphicFramePr>
        <p:xfrm>
          <a:off x="5517915" y="2895600"/>
          <a:ext cx="971549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7915" y="2895600"/>
                        <a:ext cx="971549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78" y="3546173"/>
            <a:ext cx="3754421" cy="3176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4876800" y="2997944"/>
            <a:ext cx="7024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nên</a:t>
            </a:r>
            <a:endParaRPr lang="vi-VN" sz="2800" dirty="0"/>
          </a:p>
        </p:txBody>
      </p:sp>
    </p:spTree>
    <p:extLst>
      <p:ext uri="{BB962C8B-B14F-4D97-AF65-F5344CB8AC3E}">
        <p14:creationId xmlns:p14="http://schemas.microsoft.com/office/powerpoint/2010/main" val="7577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4" grpId="0"/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ABAB868B-3A92-C1C7-AB8C-099C5AFF983C}"/>
              </a:ext>
            </a:extLst>
          </p:cNvPr>
          <p:cNvSpPr txBox="1">
            <a:spLocks noChangeArrowheads="1"/>
          </p:cNvSpPr>
          <p:nvPr/>
        </p:nvSpPr>
        <p:spPr>
          <a:xfrm>
            <a:off x="607423" y="502261"/>
            <a:ext cx="7929154" cy="508988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  <a:p>
            <a:pPr algn="l"/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           b) </a:t>
            </a:r>
          </a:p>
          <a:p>
            <a:pPr algn="l"/>
            <a:endParaRPr lang="en-US" altLang="vi-VN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457200" indent="-457200" algn="l">
              <a:buAutoNum type="alphaLcParenR"/>
            </a:pP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ƯCLN (8, 5) = 1,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l"/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ƯCLN (36, 54) = 18,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l"/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. Ta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FACFDCF-E5DB-5006-9F09-9A6380C673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3681" y="2667000"/>
            <a:ext cx="310503" cy="79407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3D88EF4-4B61-7893-2353-B188B9E1E4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1676400"/>
            <a:ext cx="401138" cy="76361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EC01DF6-D10C-53E1-ECA8-9F02437F64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857" y="1676400"/>
            <a:ext cx="310503" cy="79407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903B52C-00FA-CBBA-D4F1-867384E895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7144" y="3657600"/>
            <a:ext cx="401138" cy="76361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90EDCEB-666E-D668-081F-6B2FF8FF3C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800" y="4234083"/>
            <a:ext cx="2374102" cy="97291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699A1BD-A82C-B8FD-7766-21B3C66CF3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24184" y="4357712"/>
            <a:ext cx="336486" cy="919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51873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vi-VN" sz="3200">
                <a:solidFill>
                  <a:srgbClr val="FF0000"/>
                </a:solidFill>
              </a:rPr>
              <a:t>Luyện tập 3: Rút gọn về phân số tối giản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17112"/>
              </p:ext>
            </p:extLst>
          </p:nvPr>
        </p:nvGraphicFramePr>
        <p:xfrm>
          <a:off x="1219200" y="1524000"/>
          <a:ext cx="84613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393480" progId="Equation.DSMT4">
                  <p:embed/>
                </p:oleObj>
              </mc:Choice>
              <mc:Fallback>
                <p:oleObj name="Equation" r:id="rId2" imgW="355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9200" y="1524000"/>
                        <a:ext cx="846137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30042"/>
              </p:ext>
            </p:extLst>
          </p:nvPr>
        </p:nvGraphicFramePr>
        <p:xfrm>
          <a:off x="1219200" y="3124200"/>
          <a:ext cx="106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393480" progId="Equation.DSMT4">
                  <p:embed/>
                </p:oleObj>
              </mc:Choice>
              <mc:Fallback>
                <p:oleObj name="Equation" r:id="rId4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3124200"/>
                        <a:ext cx="10668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911755"/>
              </p:ext>
            </p:extLst>
          </p:nvPr>
        </p:nvGraphicFramePr>
        <p:xfrm>
          <a:off x="2209800" y="1568865"/>
          <a:ext cx="1219200" cy="945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393480" progId="Equation.DSMT4">
                  <p:embed/>
                </p:oleObj>
              </mc:Choice>
              <mc:Fallback>
                <p:oleObj name="Equation" r:id="rId6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1568865"/>
                        <a:ext cx="1219200" cy="945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318884"/>
              </p:ext>
            </p:extLst>
          </p:nvPr>
        </p:nvGraphicFramePr>
        <p:xfrm>
          <a:off x="3657600" y="1591407"/>
          <a:ext cx="838200" cy="999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393480" progId="Equation.DSMT4">
                  <p:embed/>
                </p:oleObj>
              </mc:Choice>
              <mc:Fallback>
                <p:oleObj name="Equation" r:id="rId8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57600" y="1591407"/>
                        <a:ext cx="838200" cy="999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701133"/>
              </p:ext>
            </p:extLst>
          </p:nvPr>
        </p:nvGraphicFramePr>
        <p:xfrm>
          <a:off x="2344737" y="3124200"/>
          <a:ext cx="16176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393480" progId="Equation.DSMT4">
                  <p:embed/>
                </p:oleObj>
              </mc:Choice>
              <mc:Fallback>
                <p:oleObj name="Equation" r:id="rId10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44737" y="3124200"/>
                        <a:ext cx="161766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963290"/>
              </p:ext>
            </p:extLst>
          </p:nvPr>
        </p:nvGraphicFramePr>
        <p:xfrm>
          <a:off x="4038600" y="3200400"/>
          <a:ext cx="666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393480" progId="Equation.DSMT4">
                  <p:embed/>
                </p:oleObj>
              </mc:Choice>
              <mc:Fallback>
                <p:oleObj name="Equation" r:id="rId12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38600" y="3200400"/>
                        <a:ext cx="6667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76800" y="3685420"/>
            <a:ext cx="4267200" cy="3176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881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7AE39F09-B75D-F2F8-B227-0D3D22FD39B2}"/>
              </a:ext>
            </a:extLst>
          </p:cNvPr>
          <p:cNvSpPr txBox="1"/>
          <p:nvPr/>
        </p:nvSpPr>
        <p:spPr>
          <a:xfrm>
            <a:off x="762000" y="609600"/>
            <a:ext cx="7924800" cy="29299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930275" algn="l"/>
              </a:tabLst>
            </a:pPr>
            <a:r>
              <a:rPr lang="vi-VN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2.37 SBT/40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uấ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Hà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mu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ộp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ú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hì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màu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ộp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hiế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ú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rở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ê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ú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ộp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ư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uấ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mu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25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ú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, Hà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mu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20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ú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ỏi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ộp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ú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hì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màu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ba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iêu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hiế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?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77A442B-A2DB-DF28-573A-0C13E6816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708789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ú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ộ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ớ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ướ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u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5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0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C85A1FB3-AE9A-3CEA-B487-4C38F7BF0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230" y="5198671"/>
            <a:ext cx="792210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686D375-A4E2-FC4E-7B92-58C832B5D94D}"/>
              </a:ext>
            </a:extLst>
          </p:cNvPr>
          <p:cNvSpPr txBox="1"/>
          <p:nvPr/>
        </p:nvSpPr>
        <p:spPr>
          <a:xfrm>
            <a:off x="622230" y="4711714"/>
            <a:ext cx="61026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ấ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ƯC(25; 20) = {1; 5}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0546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95288" y="1390650"/>
            <a:ext cx="8497887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FontTx/>
              <a:buChar char="-"/>
            </a:pPr>
            <a:r>
              <a:rPr lang="en-US" sz="2800">
                <a:latin typeface="Times New Roman" panose="02020603050405020304" pitchFamily="18" charset="0"/>
                <a:cs typeface="Times New Roman" pitchFamily="18" charset="0"/>
              </a:rPr>
              <a:t> Vẽ sơ đồ tư duy bài học ngày hôm nay.</a:t>
            </a:r>
          </a:p>
          <a:p>
            <a:pPr eaLnBrk="1" hangingPunct="1">
              <a:buFontTx/>
              <a:buChar char="-"/>
            </a:pPr>
            <a:r>
              <a:rPr lang="en-US" sz="2800">
                <a:latin typeface="Times New Roman" panose="02020603050405020304" pitchFamily="18" charset="0"/>
                <a:cs typeface="Times New Roman" pitchFamily="18" charset="0"/>
              </a:rPr>
              <a:t> Ôn lại các kiến thức đã học trong bài.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itchFamily="18" charset="0"/>
              </a:rPr>
              <a:t>- Làm bài tập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2.30; 2.31; 2.34; 2.35 (trang 48/SGK).</a:t>
            </a:r>
          </a:p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>
                <a:latin typeface="Times New Roman" panose="02020603050405020304" pitchFamily="18" charset="0"/>
                <a:cs typeface="Times New Roman" pitchFamily="18" charset="0"/>
              </a:rPr>
              <a:t> Tiết sau: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trước bài 12: “Bội chung. Bội chung nhỏ nhất”</a:t>
            </a:r>
            <a:endParaRPr lang="en-US" sz="280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2921" y="467320"/>
            <a:ext cx="746262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5400" b="1" kern="1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+mj-lt"/>
              </a:rPr>
              <a:t>HƯỚNG DẪN VỀ NHÀ</a:t>
            </a:r>
            <a:endParaRPr lang="en-US" sz="5400" b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9253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850"/>
                            </p:stCondLst>
                            <p:childTnLst>
                              <p:par>
                                <p:cTn id="1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800"/>
                            </p:stCondLst>
                            <p:childTnLst>
                              <p:par>
                                <p:cTn id="2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400"/>
                            </p:stCondLst>
                            <p:childTnLst>
                              <p:par>
                                <p:cTn id="29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EBB2877-5262-2131-CEFE-2F8B52127A58}"/>
              </a:ext>
            </a:extLst>
          </p:cNvPr>
          <p:cNvSpPr/>
          <p:nvPr/>
        </p:nvSpPr>
        <p:spPr>
          <a:xfrm>
            <a:off x="533400" y="914400"/>
            <a:ext cx="8229600" cy="286232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40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40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40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ệ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sz="28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0 dm.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ẩu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Em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5395916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B8F4FD8-282F-4D27-4661-CBC092C6228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168" t="21839" r="22499" b="35177"/>
          <a:stretch/>
        </p:blipFill>
        <p:spPr>
          <a:xfrm>
            <a:off x="1054539" y="685800"/>
            <a:ext cx="7034922" cy="318769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BBABB32-3329-595A-20F7-A0BEBCE62A11}"/>
              </a:ext>
            </a:extLst>
          </p:cNvPr>
          <p:cNvSpPr txBox="1"/>
          <p:nvPr/>
        </p:nvSpPr>
        <p:spPr>
          <a:xfrm>
            <a:off x="924340" y="45720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(dm)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E502657-532C-C73B-7B94-B7C3543B935C}"/>
              </a:ext>
            </a:extLst>
          </p:cNvPr>
          <p:cNvSpPr txBox="1"/>
          <p:nvPr/>
        </p:nvSpPr>
        <p:spPr>
          <a:xfrm>
            <a:off x="2731605" y="5270501"/>
            <a:ext cx="36807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sz="2800" b="1" dirty="0"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⋮ x </a:t>
            </a:r>
            <a:r>
              <a:rPr lang="en-US" sz="2800" b="1" dirty="0" err="1"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0 ⋮ x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FD36E46-A3EE-A7C9-C13F-7D78E8153069}"/>
              </a:ext>
            </a:extLst>
          </p:cNvPr>
          <p:cNvSpPr txBox="1"/>
          <p:nvPr/>
        </p:nvSpPr>
        <p:spPr>
          <a:xfrm>
            <a:off x="2731605" y="5780469"/>
            <a:ext cx="36807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sz="2800" b="1" dirty="0" err="1"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lang="en-US" sz="2800" b="1" dirty="0"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2800" b="1" dirty="0" err="1"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4921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istrator\Downloads\Video\20577a536899787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438" b="82344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103" t="17627" r="-10103" b="12601"/>
          <a:stretch/>
        </p:blipFill>
        <p:spPr bwMode="auto">
          <a:xfrm>
            <a:off x="-17929" y="893530"/>
            <a:ext cx="4114799" cy="5375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52884" y="285051"/>
            <a:ext cx="8838253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1: </a:t>
            </a:r>
            <a:r>
              <a:rPr lang="en-US" sz="4000" b="1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4000" b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cap="none" spc="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4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4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4000" b="1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307288" y="1613950"/>
            <a:ext cx="5734262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cap="none" spc="0" dirty="0" err="1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cap="none" spc="0" dirty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cap="none" spc="0" dirty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cap="none" spc="0" dirty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cap="none" spc="0" dirty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cap="none" spc="0" dirty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cap="none" spc="0" dirty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2800" b="1" cap="none" spc="0" dirty="0">
              <a:ln w="0"/>
              <a:solidFill>
                <a:schemeClr val="accent3">
                  <a:lumMod val="7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325217" y="2563514"/>
            <a:ext cx="502092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cap="none" spc="0" dirty="0" err="1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cap="none" spc="0" dirty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cap="none" spc="0" dirty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cap="none" spc="0" dirty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cap="none" spc="0" dirty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cap="none" spc="0" dirty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2800" b="1" cap="none" spc="0" dirty="0">
              <a:ln w="0"/>
              <a:solidFill>
                <a:schemeClr val="accent3">
                  <a:lumMod val="7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325217" y="3581400"/>
            <a:ext cx="298992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cap="none" spc="0" dirty="0" err="1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cap="none" spc="0" dirty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cap="none" spc="0" dirty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b="1" cap="none" spc="0" dirty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endParaRPr lang="en-US" sz="2800" b="1" cap="none" spc="0" dirty="0">
              <a:ln w="0"/>
              <a:solidFill>
                <a:schemeClr val="accent3">
                  <a:lumMod val="7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41785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85" b="100000" l="901" r="9801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7" y="19594"/>
            <a:ext cx="2301153" cy="2127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02761" y="2091231"/>
                <a:ext cx="481016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cs typeface="Times New Roman" pitchFamily="18" charset="0"/>
                        </a:rPr>
                        <m:t>Ư(</m:t>
                      </m:r>
                      <m:r>
                        <a:rPr lang="en-US" sz="2800" b="0" i="1" smtClean="0">
                          <a:latin typeface="Cambria Math"/>
                          <a:cs typeface="Times New Roman" pitchFamily="18" charset="0"/>
                        </a:rPr>
                        <m:t>28</m:t>
                      </m:r>
                      <m:r>
                        <a:rPr lang="en-US" sz="2800" i="1">
                          <a:latin typeface="Cambria Math"/>
                          <a:cs typeface="Times New Roman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  <m:r>
                            <a:rPr lang="en-US" sz="2800" i="1">
                              <a:latin typeface="Cambria Math"/>
                              <a:cs typeface="Times New Roman" pitchFamily="18" charset="0"/>
                            </a:rPr>
                            <m:t>;</m:t>
                          </m:r>
                          <m: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  <a:cs typeface="Times New Roman" pitchFamily="18" charset="0"/>
                            </a:rPr>
                            <m:t>;</m:t>
                          </m:r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4</m:t>
                          </m:r>
                          <m:r>
                            <a:rPr lang="en-US" sz="2800" b="0" i="1" smtClean="0">
                              <a:latin typeface="Cambria Math"/>
                              <a:cs typeface="Times New Roman" pitchFamily="18" charset="0"/>
                            </a:rPr>
                            <m:t>;7;14;28</m:t>
                          </m:r>
                        </m:e>
                      </m:d>
                    </m:oMath>
                  </m:oMathPara>
                </a14:m>
                <a:endParaRPr lang="vi-VN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2761" y="2091231"/>
                <a:ext cx="4810163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367482" y="2756166"/>
                <a:ext cx="164275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;2</m:t>
                          </m:r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;4</m:t>
                          </m:r>
                        </m:e>
                      </m:d>
                    </m:oMath>
                  </m:oMathPara>
                </a14:m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7482" y="2756166"/>
                <a:ext cx="1642757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A4444E0-6116-30E2-67D3-7E6376422AB7}"/>
                  </a:ext>
                </a:extLst>
              </p:cNvPr>
              <p:cNvSpPr/>
              <p:nvPr/>
            </p:nvSpPr>
            <p:spPr>
              <a:xfrm>
                <a:off x="3005122" y="1614608"/>
                <a:ext cx="636747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cs typeface="Times New Roman" pitchFamily="18" charset="0"/>
                        </a:rPr>
                        <m:t>Ư</m:t>
                      </m:r>
                      <m:d>
                        <m:dPr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  <a:cs typeface="Times New Roman" pitchFamily="18" charset="0"/>
                            </a:rPr>
                            <m:t>4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  <m:r>
                            <a:rPr lang="en-US" sz="2800" i="1">
                              <a:latin typeface="Cambria Math"/>
                              <a:cs typeface="Times New Roman" pitchFamily="18" charset="0"/>
                            </a:rPr>
                            <m:t>;</m:t>
                          </m:r>
                          <m: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  <m:r>
                            <a:rPr lang="en-US" sz="2800" b="0" i="1" smtClean="0">
                              <a:latin typeface="Cambria Math"/>
                              <a:cs typeface="Times New Roman" pitchFamily="18" charset="0"/>
                            </a:rPr>
                            <m:t>;3</m:t>
                          </m:r>
                          <m:r>
                            <a:rPr lang="en-US" sz="2800" i="1">
                              <a:latin typeface="Cambria Math"/>
                              <a:cs typeface="Times New Roman" pitchFamily="18" charset="0"/>
                            </a:rPr>
                            <m:t>;</m:t>
                          </m:r>
                          <m: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4</m:t>
                          </m:r>
                          <m:r>
                            <a:rPr lang="en-US" sz="2800" b="0" i="1" smtClean="0">
                              <a:latin typeface="Cambria Math"/>
                              <a:cs typeface="Times New Roman" pitchFamily="18" charset="0"/>
                            </a:rPr>
                            <m:t>;6;8;12;24</m:t>
                          </m:r>
                        </m:e>
                      </m:d>
                    </m:oMath>
                  </m:oMathPara>
                </a14:m>
                <a:endParaRPr lang="vi-VN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A4444E0-6116-30E2-67D3-7E6376422A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5122" y="1614608"/>
                <a:ext cx="636747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:a16="http://schemas.microsoft.com/office/drawing/2014/main" id="{2BB94CB4-D83D-583C-6D4F-3D78C2DB42FC}"/>
              </a:ext>
            </a:extLst>
          </p:cNvPr>
          <p:cNvSpPr/>
          <p:nvPr/>
        </p:nvSpPr>
        <p:spPr>
          <a:xfrm>
            <a:off x="6400800" y="2798686"/>
            <a:ext cx="304800" cy="584775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0937AE4-6FDF-7725-5AF3-3071731C866A}"/>
              </a:ext>
            </a:extLst>
          </p:cNvPr>
          <p:cNvSpPr/>
          <p:nvPr/>
        </p:nvSpPr>
        <p:spPr>
          <a:xfrm>
            <a:off x="497865" y="2817721"/>
            <a:ext cx="5014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Tập hợp ước chung của 24 và 28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3A64256-3AE1-7077-EF08-49E67B1C6C18}"/>
              </a:ext>
            </a:extLst>
          </p:cNvPr>
          <p:cNvSpPr/>
          <p:nvPr/>
        </p:nvSpPr>
        <p:spPr>
          <a:xfrm>
            <a:off x="542515" y="3350112"/>
            <a:ext cx="55290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 là ước chung lớn nhất của 24 và 28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5486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2" grpId="0"/>
      <p:bldP spid="3" grpId="0" animBg="1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533400" y="541936"/>
            <a:ext cx="8229600" cy="1182707"/>
            <a:chOff x="533400" y="4724400"/>
            <a:chExt cx="8229600" cy="1182707"/>
          </a:xfrm>
        </p:grpSpPr>
        <p:sp>
          <p:nvSpPr>
            <p:cNvPr id="11" name="Rectangle 10"/>
            <p:cNvSpPr/>
            <p:nvPr/>
          </p:nvSpPr>
          <p:spPr>
            <a:xfrm>
              <a:off x="533400" y="4724400"/>
              <a:ext cx="8229600" cy="1182707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838200" y="4800600"/>
              <a:ext cx="754380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pt-BR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* Ước chung </a:t>
              </a:r>
              <a:r>
                <a:rPr lang="pt-BR" sz="2800" b="1" dirty="0">
                  <a:latin typeface="Times New Roman" pitchFamily="18" charset="0"/>
                  <a:cs typeface="Times New Roman" pitchFamily="18" charset="0"/>
                </a:rPr>
                <a:t>của hai hay nhiều số là ước của tất cả các số đó.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33400" y="1723465"/>
            <a:ext cx="8229600" cy="1172135"/>
            <a:chOff x="490764" y="4321629"/>
            <a:chExt cx="8229600" cy="1752600"/>
          </a:xfrm>
        </p:grpSpPr>
        <p:sp>
          <p:nvSpPr>
            <p:cNvPr id="16" name="Rectangle 15"/>
            <p:cNvSpPr/>
            <p:nvPr/>
          </p:nvSpPr>
          <p:spPr>
            <a:xfrm>
              <a:off x="490764" y="4321629"/>
              <a:ext cx="8229600" cy="17526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90764" y="4325152"/>
              <a:ext cx="8229599" cy="142660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pt-BR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* Ước chung lớn nhất </a:t>
              </a:r>
              <a:r>
                <a:rPr lang="pt-BR" sz="2800" b="1" dirty="0">
                  <a:latin typeface="Times New Roman" pitchFamily="18" charset="0"/>
                  <a:cs typeface="Times New Roman" pitchFamily="18" charset="0"/>
                </a:rPr>
                <a:t>của hai hay nhiều số là số lớn nhất trong tập hợp các ước chung của các số đó.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61AC494-DC71-03BF-B6BC-C35E0F399D9F}"/>
                  </a:ext>
                </a:extLst>
              </p:cNvPr>
              <p:cNvSpPr/>
              <p:nvPr/>
            </p:nvSpPr>
            <p:spPr>
              <a:xfrm>
                <a:off x="672100" y="3191974"/>
                <a:ext cx="70059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2800" b="1" i="1" dirty="0">
                    <a:latin typeface="Times New Roman" pitchFamily="18" charset="0"/>
                    <a:cs typeface="Times New Roman" pitchFamily="18" charset="0"/>
                  </a:rPr>
                  <a:t>Chú ý: </a:t>
                </a:r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Ta chỉ xét ước chung của các số khác 0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2800" b="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61AC494-DC71-03BF-B6BC-C35E0F399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100" y="3191974"/>
                <a:ext cx="7005957" cy="523220"/>
              </a:xfrm>
              <a:prstGeom prst="rect">
                <a:avLst/>
              </a:prstGeom>
              <a:blipFill>
                <a:blip r:embed="rId5"/>
                <a:stretch>
                  <a:fillRect l="-1739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5E1B0B3-F330-A540-0AA0-1DB4A282CE7C}"/>
                  </a:ext>
                </a:extLst>
              </p:cNvPr>
              <p:cNvSpPr/>
              <p:nvPr/>
            </p:nvSpPr>
            <p:spPr>
              <a:xfrm>
                <a:off x="533400" y="3962401"/>
                <a:ext cx="7875104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800" b="1" i="1" dirty="0">
                    <a:latin typeface="Times New Roman" pitchFamily="18" charset="0"/>
                    <a:cs typeface="Times New Roman" pitchFamily="18" charset="0"/>
                  </a:rPr>
                  <a:t>?1: Điền các từ thích hợp vào chỗ chấm (....)</a:t>
                </a:r>
                <a:endParaRPr lang="en-US" sz="2800" b="0" i="1" dirty="0"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𝑁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ế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𝑢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</m:oMath>
                </a14:m>
                <a:r>
                  <a:rPr lang="en-US" sz="2800" b="0" dirty="0">
                    <a:latin typeface="Times New Roman" pitchFamily="18" charset="0"/>
                    <a:cs typeface="Times New Roman" pitchFamily="18" charset="0"/>
                  </a:rPr>
                  <a:t> 7 </a:t>
                </a:r>
                <a:r>
                  <a:rPr lang="en-US" sz="2800" b="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b="0" dirty="0">
                    <a:latin typeface="Times New Roman" pitchFamily="18" charset="0"/>
                    <a:cs typeface="Times New Roman" pitchFamily="18" charset="0"/>
                  </a:rPr>
                  <a:t> b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</m:oMath>
                </a14:m>
                <a:r>
                  <a:rPr lang="en-US" sz="2800" b="0" dirty="0">
                    <a:latin typeface="Times New Roman" pitchFamily="18" charset="0"/>
                    <a:cs typeface="Times New Roman" pitchFamily="18" charset="0"/>
                  </a:rPr>
                  <a:t> 7 </a:t>
                </a:r>
                <a:r>
                  <a:rPr lang="en-US" sz="2800" b="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b="0" dirty="0">
                    <a:latin typeface="Times New Roman" pitchFamily="18" charset="0"/>
                    <a:cs typeface="Times New Roman" pitchFamily="18" charset="0"/>
                  </a:rPr>
                  <a:t> 7 </a:t>
                </a:r>
                <a:r>
                  <a:rPr lang="en-US" sz="2800" b="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b="0" dirty="0">
                    <a:latin typeface="Times New Roman" pitchFamily="18" charset="0"/>
                    <a:cs typeface="Times New Roman" pitchFamily="18" charset="0"/>
                  </a:rPr>
                  <a:t> …….……….</a:t>
                </a:r>
                <a:r>
                  <a:rPr lang="en-US" sz="2800" b="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b="0" dirty="0"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2800" b="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b="0" dirty="0">
                    <a:latin typeface="Times New Roman" pitchFamily="18" charset="0"/>
                    <a:cs typeface="Times New Roman" pitchFamily="18" charset="0"/>
                  </a:rPr>
                  <a:t> b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9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</m:oMath>
                </a14:m>
                <a:r>
                  <a:rPr lang="en-US" sz="2800" b="0" dirty="0">
                    <a:latin typeface="Times New Roman" pitchFamily="18" charset="0"/>
                    <a:cs typeface="Times New Roman" pitchFamily="18" charset="0"/>
                  </a:rPr>
                  <a:t> 9 </a:t>
                </a:r>
                <a:r>
                  <a:rPr lang="en-US" sz="2800" b="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b="0" dirty="0">
                    <a:latin typeface="Times New Roman" pitchFamily="18" charset="0"/>
                    <a:cs typeface="Times New Roman" pitchFamily="18" charset="0"/>
                  </a:rPr>
                  <a:t> b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</m:oMath>
                </a14:m>
                <a:r>
                  <a:rPr lang="en-US" sz="2800" b="0" dirty="0">
                    <a:latin typeface="Times New Roman" pitchFamily="18" charset="0"/>
                    <a:cs typeface="Times New Roman" pitchFamily="18" charset="0"/>
                  </a:rPr>
                  <a:t> 9 </a:t>
                </a:r>
                <a:r>
                  <a:rPr lang="en-US" sz="2800" b="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b="0" dirty="0">
                    <a:latin typeface="Times New Roman" pitchFamily="18" charset="0"/>
                    <a:cs typeface="Times New Roman" pitchFamily="18" charset="0"/>
                  </a:rPr>
                  <a:t> 9 </a:t>
                </a:r>
                <a:r>
                  <a:rPr lang="en-US" sz="2800" b="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b="0" dirty="0">
                    <a:latin typeface="Times New Roman" pitchFamily="18" charset="0"/>
                    <a:cs typeface="Times New Roman" pitchFamily="18" charset="0"/>
                  </a:rPr>
                  <a:t> ….. …………….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2800" b="0" dirty="0" err="1">
                    <a:latin typeface="Times New Roman" pitchFamily="18" charset="0"/>
                    <a:cs typeface="Times New Roman" pitchFamily="18" charset="0"/>
                  </a:rPr>
                  <a:t>ủa</a:t>
                </a:r>
                <a:r>
                  <a:rPr lang="en-US" sz="2800" b="0" dirty="0"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2800" b="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b="0" dirty="0">
                    <a:latin typeface="Times New Roman" pitchFamily="18" charset="0"/>
                    <a:cs typeface="Times New Roman" pitchFamily="18" charset="0"/>
                  </a:rPr>
                  <a:t> b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5E1B0B3-F330-A540-0AA0-1DB4A282CE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962401"/>
                <a:ext cx="7875104" cy="1815882"/>
              </a:xfrm>
              <a:prstGeom prst="rect">
                <a:avLst/>
              </a:prstGeom>
              <a:blipFill>
                <a:blip r:embed="rId6"/>
                <a:stretch>
                  <a:fillRect l="-1627" t="-3356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B1BBFF6-A4C0-F729-C48F-5BD7D55CB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467623"/>
              </p:ext>
            </p:extLst>
          </p:nvPr>
        </p:nvGraphicFramePr>
        <p:xfrm>
          <a:off x="5060892" y="648908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B7CF0AE-8163-8548-DC74-564A1DDB94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892" y="648908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121417E1-CBE9-CA52-6F40-0EA30814DE18}"/>
              </a:ext>
            </a:extLst>
          </p:cNvPr>
          <p:cNvSpPr txBox="1"/>
          <p:nvPr/>
        </p:nvSpPr>
        <p:spPr>
          <a:xfrm>
            <a:off x="4866861" y="4408677"/>
            <a:ext cx="16101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 chung </a:t>
            </a:r>
            <a:endParaRPr lang="en-US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87BB8DC-DC62-1B13-F075-B73D78017DAF}"/>
              </a:ext>
            </a:extLst>
          </p:cNvPr>
          <p:cNvSpPr txBox="1"/>
          <p:nvPr/>
        </p:nvSpPr>
        <p:spPr>
          <a:xfrm>
            <a:off x="480392" y="5257800"/>
            <a:ext cx="28331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 chung lớn nhất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474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/>
      <p:bldP spid="4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FD0E7D1-44DC-BF54-C013-F218E6A15F1D}"/>
                  </a:ext>
                </a:extLst>
              </p:cNvPr>
              <p:cNvSpPr/>
              <p:nvPr/>
            </p:nvSpPr>
            <p:spPr>
              <a:xfrm>
                <a:off x="2133600" y="1447800"/>
                <a:ext cx="4347665" cy="1384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2800" b="1" i="1" dirty="0">
                    <a:latin typeface="Times New Roman" pitchFamily="18" charset="0"/>
                    <a:cs typeface="Times New Roman" pitchFamily="18" charset="0"/>
                  </a:rPr>
                  <a:t>Ví dụ 1: </a:t>
                </a:r>
              </a:p>
              <a:p>
                <a:pPr marL="514350" indent="-514350">
                  <a:buAutoNum type="alphaLcParenR"/>
                </a:pPr>
                <a:r>
                  <a:rPr lang="pt-BR" sz="2800" b="1" i="1" dirty="0">
                    <a:latin typeface="Times New Roman" pitchFamily="18" charset="0"/>
                    <a:cs typeface="Times New Roman" pitchFamily="18" charset="0"/>
                  </a:rPr>
                  <a:t>Tìm tập hợp ƯC(18, 30) </a:t>
                </a:r>
              </a:p>
              <a:p>
                <a:pPr marL="514350" indent="-514350">
                  <a:buAutoNum type="alphaLcParenR"/>
                </a:pPr>
                <a:r>
                  <a:rPr lang="pt-BR" sz="2800" b="1" i="1" dirty="0">
                    <a:latin typeface="Times New Roman" pitchFamily="18" charset="0"/>
                    <a:cs typeface="Times New Roman" pitchFamily="18" charset="0"/>
                  </a:rPr>
                  <a:t>Tìm ƯCLN(18, 30)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2800" b="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FD0E7D1-44DC-BF54-C013-F218E6A15F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1447800"/>
                <a:ext cx="4347665" cy="1384995"/>
              </a:xfrm>
              <a:prstGeom prst="rect">
                <a:avLst/>
              </a:prstGeom>
              <a:blipFill>
                <a:blip r:embed="rId2"/>
                <a:stretch>
                  <a:fillRect l="-2805" t="-4846" r="-1823" b="-11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46840EC4-E04C-5E1C-F37B-F7F93FAB4331}"/>
              </a:ext>
            </a:extLst>
          </p:cNvPr>
          <p:cNvSpPr/>
          <p:nvPr/>
        </p:nvSpPr>
        <p:spPr>
          <a:xfrm>
            <a:off x="2288073" y="596357"/>
            <a:ext cx="456785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0C207D2-EDCF-A729-4C93-EC1222984552}"/>
                  </a:ext>
                </a:extLst>
              </p:cNvPr>
              <p:cNvSpPr/>
              <p:nvPr/>
            </p:nvSpPr>
            <p:spPr>
              <a:xfrm>
                <a:off x="1670536" y="3819278"/>
                <a:ext cx="571528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Ư(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30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;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;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;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5;6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;1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0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;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5;30</m:t>
                          </m:r>
                        </m:e>
                      </m:d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0C207D2-EDCF-A729-4C93-EC12229845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0536" y="3819278"/>
                <a:ext cx="5715283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4D500AB-844C-FB7B-9C4C-71A77CD29487}"/>
                  </a:ext>
                </a:extLst>
              </p:cNvPr>
              <p:cNvSpPr/>
              <p:nvPr/>
            </p:nvSpPr>
            <p:spPr>
              <a:xfrm>
                <a:off x="4255655" y="4351669"/>
                <a:ext cx="181075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;2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;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;6</m:t>
                          </m:r>
                        </m:e>
                      </m:d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4D500AB-844C-FB7B-9C4C-71A77CD294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5655" y="4351669"/>
                <a:ext cx="1810752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E34E6CD-F3D0-E50F-FB54-F956A445371E}"/>
                  </a:ext>
                </a:extLst>
              </p:cNvPr>
              <p:cNvSpPr/>
              <p:nvPr/>
            </p:nvSpPr>
            <p:spPr>
              <a:xfrm>
                <a:off x="1295400" y="3392557"/>
                <a:ext cx="533986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:r>
                  <a:rPr lang="en-US" sz="2800" dirty="0">
                    <a:solidFill>
                      <a:schemeClr val="tx1"/>
                    </a:solidFill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Ư</m:t>
                    </m:r>
                    <m:d>
                      <m:d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8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8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28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;3</m:t>
                        </m:r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6;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9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;1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8</m:t>
                        </m:r>
                      </m:e>
                    </m:d>
                  </m:oMath>
                </a14:m>
                <a:endParaRPr lang="vi-VN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E34E6CD-F3D0-E50F-FB54-F956A44537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392557"/>
                <a:ext cx="5339864" cy="523220"/>
              </a:xfrm>
              <a:prstGeom prst="rect">
                <a:avLst/>
              </a:prstGeom>
              <a:blipFill>
                <a:blip r:embed="rId5"/>
                <a:stretch>
                  <a:fillRect t="-11765" b="-34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288257C6-F9AE-9827-E36D-F46EC5C85A77}"/>
              </a:ext>
            </a:extLst>
          </p:cNvPr>
          <p:cNvSpPr/>
          <p:nvPr/>
        </p:nvSpPr>
        <p:spPr>
          <a:xfrm>
            <a:off x="2113722" y="4379040"/>
            <a:ext cx="21419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ƯC(18; 30) =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028AE7C-E5CF-5F3E-BE09-F34630308A9E}"/>
              </a:ext>
            </a:extLst>
          </p:cNvPr>
          <p:cNvSpPr/>
          <p:nvPr/>
        </p:nvSpPr>
        <p:spPr>
          <a:xfrm>
            <a:off x="1764421" y="4963180"/>
            <a:ext cx="3340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b) ƯCLN(18, 30) = 6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97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8" grpId="0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NDENT_LEVEL" val="0"/>
  <p:tag name="ISPRING_PRESENTER_ID" val="{E0D40021-CC82-4C9B-B17B-F02E1FA00FCA}"/>
  <p:tag name="GENSWF_SLIDE_TITLE" val="Mục tiêu giờ học"/>
  <p:tag name="GENSWF_ADVANCE_TIME" val="56.493"/>
  <p:tag name="TIMING" val="|3.903|6.328|2.615|3.139|3.631|3.125|2.075|2.035|1.972|4.582|2.614|2.104|2.109|3.835|2.596"/>
  <p:tag name="ISPRING_SLIDE_ID_2" val="{811ED282-AD72-4969-B4C8-8846A85862C9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4</TotalTime>
  <Words>3025</Words>
  <Application>Microsoft Office PowerPoint</Application>
  <PresentationFormat>On-screen Show (4:3)</PresentationFormat>
  <Paragraphs>220</Paragraphs>
  <Slides>34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 2: Tìm ƯCLN của  a) 36 và 84  b) 16, 24, 36        c) 13 và 20</vt:lpstr>
      <vt:lpstr>Luyện tập 2: Tìm ƯCLN của  a) 36 và 84  b) 16, 24, 36       c) 13 và 20</vt:lpstr>
      <vt:lpstr>Luyện tập 2: Tìm ƯCLN của  a) 36 và 84  b) 13 và 20 c) 16, 24, 36</vt:lpstr>
      <vt:lpstr>PowerPoint Presentation</vt:lpstr>
      <vt:lpstr>Để tìm ước chung của các số, ta có thể làm như sau: 1. Tìm ƯCLN của các số đó 2. Tìm tất cả ước của ƯCLN đó</vt:lpstr>
      <vt:lpstr> Biết ƯCLN(75, 105) = 15, hãy tìm ƯC(75, 105)</vt:lpstr>
      <vt:lpstr>PowerPoint Presentation</vt:lpstr>
      <vt:lpstr>PowerPoint Presentation</vt:lpstr>
      <vt:lpstr>PowerPoint Presentation</vt:lpstr>
      <vt:lpstr>Phân số       đã là phân số tối giản chưa?  </vt:lpstr>
      <vt:lpstr>PowerPoint Presentation</vt:lpstr>
      <vt:lpstr>Luyện tập 3: Rút gọn về phân số tối giản: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</cp:lastModifiedBy>
  <cp:revision>280</cp:revision>
  <dcterms:created xsi:type="dcterms:W3CDTF">2006-08-16T00:00:00Z</dcterms:created>
  <dcterms:modified xsi:type="dcterms:W3CDTF">2023-10-29T02:49:26Z</dcterms:modified>
</cp:coreProperties>
</file>